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36FDA" w:rsidRDefault="00436FDA" w:rsidP="00F310CE">
      <w:pPr>
        <w:jc w:val="both"/>
        <w:rPr>
          <w:lang w:val="vi-VN"/>
        </w:rPr>
      </w:pPr>
      <w:r>
        <w:rPr>
          <w:lang w:val="vi-VN"/>
        </w:rPr>
        <w:t>Nhóm 1:</w:t>
      </w:r>
    </w:p>
    <w:p w:rsidR="00F310CE" w:rsidRPr="006A051A" w:rsidRDefault="00436FDA" w:rsidP="00F310CE">
      <w:pPr>
        <w:jc w:val="both"/>
        <w:rPr>
          <w:lang w:val="es-ES"/>
        </w:rPr>
      </w:pPr>
      <w:bookmarkStart w:id="0" w:name="_GoBack"/>
      <w:bookmarkEnd w:id="0"/>
      <w:r>
        <w:rPr>
          <w:lang w:val="vi-VN"/>
        </w:rPr>
        <w:t xml:space="preserve">Câu 01. </w:t>
      </w:r>
      <w:r w:rsidR="00F310CE" w:rsidRPr="006A051A">
        <w:rPr>
          <w:lang w:val="es-ES"/>
        </w:rPr>
        <w:t>Cho các nguyên tố M (Z = 11), X (Z = 17), Y (Z = 9) và R (Z = 19). Độ âm điện của các nguyên tố tăng dần theo thứ tự</w:t>
      </w:r>
    </w:p>
    <w:p w:rsidR="00F310CE" w:rsidRDefault="00F310CE" w:rsidP="00F310CE">
      <w:pPr>
        <w:tabs>
          <w:tab w:val="left" w:pos="2608"/>
          <w:tab w:val="left" w:pos="4939"/>
          <w:tab w:val="left" w:pos="7269"/>
        </w:tabs>
        <w:ind w:firstLine="283"/>
      </w:pPr>
      <w:r w:rsidRPr="00F310CE">
        <w:rPr>
          <w:b/>
          <w:color w:val="3366FF"/>
        </w:rPr>
        <w:t xml:space="preserve">A. </w:t>
      </w:r>
      <w:r>
        <w:t xml:space="preserve">M </w:t>
      </w:r>
      <w:r w:rsidRPr="000C3B51">
        <w:t>&lt;</w:t>
      </w:r>
      <w:r>
        <w:t xml:space="preserve"> X </w:t>
      </w:r>
      <w:r w:rsidRPr="000C3B51">
        <w:t>&lt;</w:t>
      </w:r>
      <w:r>
        <w:t xml:space="preserve"> Y </w:t>
      </w:r>
      <w:r w:rsidRPr="000C3B51">
        <w:t>&lt;</w:t>
      </w:r>
      <w:r>
        <w:t xml:space="preserve"> R.</w:t>
      </w:r>
      <w:r>
        <w:tab/>
      </w:r>
      <w:r w:rsidRPr="00F310CE">
        <w:rPr>
          <w:b/>
          <w:color w:val="3366FF"/>
        </w:rPr>
        <w:t xml:space="preserve">B. </w:t>
      </w:r>
      <w:r>
        <w:t xml:space="preserve">M </w:t>
      </w:r>
      <w:r w:rsidRPr="000C3B51">
        <w:t>&lt;</w:t>
      </w:r>
      <w:r>
        <w:t xml:space="preserve"> X </w:t>
      </w:r>
      <w:r w:rsidRPr="000C3B51">
        <w:t>&lt;</w:t>
      </w:r>
      <w:r>
        <w:t xml:space="preserve"> R </w:t>
      </w:r>
      <w:r w:rsidRPr="000C3B51">
        <w:t>&lt;</w:t>
      </w:r>
      <w:r>
        <w:t xml:space="preserve"> Y.</w:t>
      </w:r>
      <w:r>
        <w:tab/>
      </w:r>
      <w:r w:rsidRPr="00F310CE">
        <w:rPr>
          <w:b/>
          <w:color w:val="3366FF"/>
        </w:rPr>
        <w:t xml:space="preserve">C. </w:t>
      </w:r>
      <w:r>
        <w:t xml:space="preserve">Y </w:t>
      </w:r>
      <w:r w:rsidRPr="000C3B51">
        <w:t>&lt;</w:t>
      </w:r>
      <w:r>
        <w:t xml:space="preserve"> M </w:t>
      </w:r>
      <w:r w:rsidRPr="000C3B51">
        <w:t>&lt;</w:t>
      </w:r>
      <w:r>
        <w:t xml:space="preserve"> X </w:t>
      </w:r>
      <w:r w:rsidRPr="000C3B51">
        <w:t>&lt;</w:t>
      </w:r>
      <w:r>
        <w:t xml:space="preserve"> R.</w:t>
      </w:r>
      <w:r>
        <w:tab/>
      </w:r>
      <w:r w:rsidRPr="000860D6">
        <w:rPr>
          <w:b/>
          <w:color w:val="0000FF"/>
          <w:u w:val="single"/>
        </w:rPr>
        <w:t>D</w:t>
      </w:r>
      <w:r w:rsidRPr="00F310CE">
        <w:rPr>
          <w:b/>
          <w:color w:val="3366FF"/>
        </w:rPr>
        <w:t xml:space="preserve">. </w:t>
      </w:r>
      <w:r>
        <w:t xml:space="preserve">R </w:t>
      </w:r>
      <w:r w:rsidRPr="000C3B51">
        <w:t>&lt;</w:t>
      </w:r>
      <w:r>
        <w:t xml:space="preserve"> M </w:t>
      </w:r>
      <w:r w:rsidRPr="000C3B51">
        <w:t>&lt;</w:t>
      </w:r>
      <w:r>
        <w:t xml:space="preserve"> X </w:t>
      </w:r>
      <w:r w:rsidRPr="000C3B51">
        <w:t>&lt;</w:t>
      </w:r>
      <w:r>
        <w:t xml:space="preserve"> Y.</w:t>
      </w:r>
    </w:p>
    <w:p w:rsidR="00F310CE" w:rsidRDefault="00436FDA" w:rsidP="00F310CE">
      <w:pPr>
        <w:jc w:val="both"/>
      </w:pPr>
      <w:r>
        <w:t xml:space="preserve">Câu 02. </w:t>
      </w:r>
      <w:r w:rsidR="00F310CE">
        <w:t>Trong t</w:t>
      </w:r>
      <w:r w:rsidR="00F310CE" w:rsidRPr="00677B5C">
        <w:t>ự</w:t>
      </w:r>
      <w:r w:rsidR="00F310CE">
        <w:t xml:space="preserve"> nhi</w:t>
      </w:r>
      <w:r w:rsidR="00F310CE" w:rsidRPr="00677B5C">
        <w:t>ê</w:t>
      </w:r>
      <w:r w:rsidR="00F310CE">
        <w:t>n, nguy</w:t>
      </w:r>
      <w:r w:rsidR="00F310CE" w:rsidRPr="00677B5C">
        <w:t>ê</w:t>
      </w:r>
      <w:r w:rsidR="00F310CE">
        <w:t>n t</w:t>
      </w:r>
      <w:r w:rsidR="00F310CE" w:rsidRPr="00677B5C">
        <w:t>ố</w:t>
      </w:r>
      <w:r w:rsidR="00F310CE">
        <w:t xml:space="preserve"> </w:t>
      </w:r>
      <w:r w:rsidR="00F310CE" w:rsidRPr="00677B5C">
        <w:t>đ</w:t>
      </w:r>
      <w:r w:rsidR="00F310CE" w:rsidRPr="00FB1D07">
        <w:t xml:space="preserve">ồng có hai đồng vị </w:t>
      </w:r>
      <w:r w:rsidR="00F310CE">
        <w:t>l</w:t>
      </w:r>
      <w:r w:rsidR="00F310CE" w:rsidRPr="003372C0">
        <w:t>à</w:t>
      </w:r>
      <w:r w:rsidR="00F310CE">
        <w:t xml:space="preserve"> </w:t>
      </w:r>
      <w:r w:rsidR="00F310CE" w:rsidRPr="00BC4221">
        <w:rPr>
          <w:position w:val="-12"/>
        </w:rPr>
        <w:object w:dxaOrig="5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5pt;height:19pt" o:ole="">
            <v:imagedata r:id="rId6" o:title=""/>
          </v:shape>
          <o:OLEObject Type="Embed" ProgID="Equation.DSMT4" ShapeID="_x0000_i1025" DrawAspect="Content" ObjectID="_1582969197" r:id="rId7"/>
        </w:object>
      </w:r>
      <w:r w:rsidR="00F310CE">
        <w:t>v</w:t>
      </w:r>
      <w:r w:rsidR="00F310CE" w:rsidRPr="001A19FC">
        <w:t>à</w:t>
      </w:r>
      <w:r w:rsidR="00F310CE">
        <w:t xml:space="preserve"> </w:t>
      </w:r>
      <w:r w:rsidR="00F310CE" w:rsidRPr="00F05BD2">
        <w:rPr>
          <w:rFonts w:ascii=".VnArialH" w:hAnsi=".VnArialH" w:cs=".VnArialH"/>
          <w:b/>
          <w:bCs/>
          <w:position w:val="-12"/>
          <w:sz w:val="22"/>
          <w:szCs w:val="22"/>
        </w:rPr>
        <w:object w:dxaOrig="220" w:dyaOrig="380">
          <v:shape id="_x0000_i1026" type="#_x0000_t75" style="width:10.85pt;height:19pt" o:ole="">
            <v:imagedata r:id="rId8" o:title=""/>
          </v:shape>
          <o:OLEObject Type="Embed" ProgID="Equation.DSMT4" ShapeID="_x0000_i1026" DrawAspect="Content" ObjectID="_1582969198" r:id="rId9"/>
        </w:object>
      </w:r>
      <w:r w:rsidR="00F310CE" w:rsidRPr="00F05BD2">
        <w:t>Cu.</w:t>
      </w:r>
      <w:r w:rsidR="00F310CE">
        <w:t xml:space="preserve"> N</w:t>
      </w:r>
      <w:r w:rsidR="00F310CE" w:rsidRPr="00FB1D07">
        <w:t>guyên tử</w:t>
      </w:r>
      <w:r w:rsidR="00F310CE">
        <w:t xml:space="preserve"> kh</w:t>
      </w:r>
      <w:r w:rsidR="00F310CE" w:rsidRPr="00EC12CA">
        <w:t>ối</w:t>
      </w:r>
      <w:r w:rsidR="00F310CE" w:rsidRPr="00FB1D07">
        <w:t xml:space="preserve"> trung bình của đồng là 63,54. Thành phần </w:t>
      </w:r>
      <w:r w:rsidR="00F310CE">
        <w:t>ph</w:t>
      </w:r>
      <w:r w:rsidR="00F310CE" w:rsidRPr="00C171C5">
        <w:t>ần</w:t>
      </w:r>
      <w:r w:rsidR="00F310CE">
        <w:t xml:space="preserve"> tr</w:t>
      </w:r>
      <w:r w:rsidR="00F310CE" w:rsidRPr="00C171C5">
        <w:t>ă</w:t>
      </w:r>
      <w:r w:rsidR="00F310CE">
        <w:t>m t</w:t>
      </w:r>
      <w:r w:rsidR="00F310CE" w:rsidRPr="007A093D">
        <w:t>ổ</w:t>
      </w:r>
      <w:r w:rsidR="00F310CE" w:rsidRPr="00E92AED">
        <w:t>ng</w:t>
      </w:r>
      <w:r w:rsidR="00F310CE">
        <w:t xml:space="preserve"> s</w:t>
      </w:r>
      <w:r w:rsidR="00F310CE" w:rsidRPr="00EC12CA">
        <w:t>ố</w:t>
      </w:r>
      <w:r w:rsidR="00F310CE">
        <w:t xml:space="preserve"> nguy</w:t>
      </w:r>
      <w:r w:rsidR="00F310CE" w:rsidRPr="00EC12CA">
        <w:t>ê</w:t>
      </w:r>
      <w:r w:rsidR="00F310CE">
        <w:t>n t</w:t>
      </w:r>
      <w:r w:rsidR="00F310CE" w:rsidRPr="00EC12CA">
        <w:t>ử</w:t>
      </w:r>
      <w:r w:rsidR="00F310CE">
        <w:t xml:space="preserve"> c</w:t>
      </w:r>
      <w:r w:rsidR="00F310CE" w:rsidRPr="00EC12CA">
        <w:t>ủa</w:t>
      </w:r>
      <w:r w:rsidR="00F310CE" w:rsidRPr="00FB1D07">
        <w:t xml:space="preserve"> đồng vị </w:t>
      </w:r>
      <w:r w:rsidR="00F310CE" w:rsidRPr="00BC4221">
        <w:rPr>
          <w:position w:val="-12"/>
        </w:rPr>
        <w:object w:dxaOrig="540" w:dyaOrig="380">
          <v:shape id="_x0000_i1027" type="#_x0000_t75" style="width:27.15pt;height:19pt" o:ole="">
            <v:imagedata r:id="rId6" o:title=""/>
          </v:shape>
          <o:OLEObject Type="Embed" ProgID="Equation.DSMT4" ShapeID="_x0000_i1027" DrawAspect="Content" ObjectID="_1582969199" r:id="rId10"/>
        </w:object>
      </w:r>
      <w:r w:rsidR="00F310CE">
        <w:t>l</w:t>
      </w:r>
      <w:r w:rsidR="00F310CE" w:rsidRPr="00F81366">
        <w:t>à</w:t>
      </w:r>
    </w:p>
    <w:p w:rsidR="00F310CE" w:rsidRDefault="00F310CE" w:rsidP="00F310CE">
      <w:pPr>
        <w:tabs>
          <w:tab w:val="left" w:pos="2608"/>
          <w:tab w:val="left" w:pos="4939"/>
          <w:tab w:val="left" w:pos="7269"/>
        </w:tabs>
        <w:ind w:firstLine="283"/>
      </w:pPr>
      <w:r w:rsidRPr="000860D6">
        <w:rPr>
          <w:b/>
          <w:color w:val="0000FF"/>
          <w:u w:val="single"/>
        </w:rPr>
        <w:t>A</w:t>
      </w:r>
      <w:r w:rsidRPr="00F310CE">
        <w:rPr>
          <w:b/>
          <w:color w:val="3366FF"/>
        </w:rPr>
        <w:t xml:space="preserve">. </w:t>
      </w:r>
      <w:r w:rsidRPr="00FB1D07">
        <w:t>73%.</w:t>
      </w:r>
      <w:r>
        <w:tab/>
      </w:r>
      <w:r w:rsidRPr="00F310CE">
        <w:rPr>
          <w:b/>
          <w:color w:val="3366FF"/>
        </w:rPr>
        <w:t xml:space="preserve">B. </w:t>
      </w:r>
      <w:r w:rsidRPr="00FB1D07">
        <w:t>50</w:t>
      </w:r>
      <w:r>
        <w:t>%</w:t>
      </w:r>
      <w:r w:rsidRPr="00FB1D07">
        <w:t>.</w:t>
      </w:r>
      <w:r>
        <w:tab/>
      </w:r>
      <w:r w:rsidRPr="00F310CE">
        <w:rPr>
          <w:b/>
          <w:color w:val="3366FF"/>
        </w:rPr>
        <w:t xml:space="preserve">C. </w:t>
      </w:r>
      <w:r>
        <w:t>54</w:t>
      </w:r>
      <w:r w:rsidRPr="00FB1D07">
        <w:t>%.</w:t>
      </w:r>
      <w:r>
        <w:tab/>
      </w:r>
      <w:r w:rsidRPr="00F310CE">
        <w:rPr>
          <w:b/>
          <w:color w:val="3366FF"/>
        </w:rPr>
        <w:t xml:space="preserve">D. </w:t>
      </w:r>
      <w:r w:rsidRPr="00FB1D07">
        <w:t>2</w:t>
      </w:r>
      <w:r>
        <w:t>7</w:t>
      </w:r>
      <w:r w:rsidRPr="00FB1D07">
        <w:t>%</w:t>
      </w:r>
      <w:r>
        <w:t>.</w:t>
      </w:r>
    </w:p>
    <w:p w:rsidR="00F310CE" w:rsidRDefault="00436FDA" w:rsidP="00F310CE">
      <w:pPr>
        <w:jc w:val="both"/>
      </w:pPr>
      <w:r>
        <w:t xml:space="preserve">Câu 03. </w:t>
      </w:r>
      <w:r w:rsidR="00F310CE" w:rsidRPr="00FF7D0D">
        <w:t>SO</w:t>
      </w:r>
      <w:r w:rsidR="00F310CE" w:rsidRPr="00FF7D0D">
        <w:rPr>
          <w:vertAlign w:val="subscript"/>
        </w:rPr>
        <w:t>2</w:t>
      </w:r>
      <w:r w:rsidR="00F310CE" w:rsidRPr="00FF7D0D">
        <w:t xml:space="preserve"> luôn th</w:t>
      </w:r>
      <w:r w:rsidR="00F310CE">
        <w:t>ể</w:t>
      </w:r>
      <w:r w:rsidR="00F310CE" w:rsidRPr="00FF7D0D">
        <w:t xml:space="preserve"> hi</w:t>
      </w:r>
      <w:r w:rsidR="00F310CE">
        <w:t>ệ</w:t>
      </w:r>
      <w:r w:rsidR="00F310CE" w:rsidRPr="00FF7D0D">
        <w:t>n tính kh</w:t>
      </w:r>
      <w:r w:rsidR="00F310CE">
        <w:t>ử</w:t>
      </w:r>
      <w:r w:rsidR="00F310CE" w:rsidRPr="00FF7D0D">
        <w:t xml:space="preserve"> trong các ph</w:t>
      </w:r>
      <w:r w:rsidR="00F310CE">
        <w:t>ả</w:t>
      </w:r>
      <w:r w:rsidR="00F310CE" w:rsidRPr="00FF7D0D">
        <w:t xml:space="preserve">n </w:t>
      </w:r>
      <w:r w:rsidR="00F310CE">
        <w:t>ứ</w:t>
      </w:r>
      <w:r w:rsidR="00F310CE" w:rsidRPr="00FF7D0D">
        <w:t>ng v</w:t>
      </w:r>
      <w:r w:rsidR="00F310CE">
        <w:t>ớ</w:t>
      </w:r>
      <w:r w:rsidR="00F310CE" w:rsidRPr="00FF7D0D">
        <w:t>i</w:t>
      </w:r>
    </w:p>
    <w:p w:rsidR="00F310CE" w:rsidRDefault="00F310CE" w:rsidP="00F310CE">
      <w:pPr>
        <w:tabs>
          <w:tab w:val="left" w:pos="4937"/>
        </w:tabs>
        <w:ind w:firstLine="283"/>
      </w:pPr>
      <w:r w:rsidRPr="00F310CE">
        <w:rPr>
          <w:b/>
          <w:color w:val="3366FF"/>
        </w:rPr>
        <w:t xml:space="preserve">A. </w:t>
      </w:r>
      <w:r w:rsidRPr="00FF7D0D">
        <w:t>H</w:t>
      </w:r>
      <w:r w:rsidRPr="00FF7D0D">
        <w:rPr>
          <w:vertAlign w:val="subscript"/>
        </w:rPr>
        <w:t>2</w:t>
      </w:r>
      <w:r w:rsidRPr="00FF7D0D">
        <w:t>S, O</w:t>
      </w:r>
      <w:r w:rsidRPr="00FF7D0D">
        <w:rPr>
          <w:vertAlign w:val="subscript"/>
        </w:rPr>
        <w:t>2</w:t>
      </w:r>
      <w:r>
        <w:t>,</w:t>
      </w:r>
      <w:r w:rsidRPr="00FF7D0D">
        <w:t xml:space="preserve"> </w:t>
      </w:r>
      <w:r>
        <w:t>n</w:t>
      </w:r>
      <w:r w:rsidRPr="00551C38">
        <w:t>ướ</w:t>
      </w:r>
      <w:r>
        <w:t>c</w:t>
      </w:r>
      <w:r w:rsidRPr="00FF7D0D">
        <w:t xml:space="preserve"> Br</w:t>
      </w:r>
      <w:r w:rsidRPr="00FF7D0D">
        <w:rPr>
          <w:vertAlign w:val="subscript"/>
        </w:rPr>
        <w:t>2</w:t>
      </w:r>
      <w:r w:rsidRPr="00FF7D0D">
        <w:t>.</w:t>
      </w:r>
      <w:r>
        <w:tab/>
      </w:r>
      <w:r w:rsidRPr="00F310CE">
        <w:rPr>
          <w:b/>
          <w:color w:val="3366FF"/>
        </w:rPr>
        <w:t xml:space="preserve">B. </w:t>
      </w:r>
      <w:r>
        <w:t>dung d</w:t>
      </w:r>
      <w:r w:rsidRPr="000F4589">
        <w:t>ịch</w:t>
      </w:r>
      <w:r>
        <w:t xml:space="preserve"> </w:t>
      </w:r>
      <w:r w:rsidRPr="00FF7D0D">
        <w:t>NaOH, O</w:t>
      </w:r>
      <w:r w:rsidRPr="00FF7D0D">
        <w:rPr>
          <w:vertAlign w:val="subscript"/>
        </w:rPr>
        <w:t>2</w:t>
      </w:r>
      <w:r>
        <w:t>,</w:t>
      </w:r>
      <w:r w:rsidRPr="00FF7D0D">
        <w:t xml:space="preserve"> dung d</w:t>
      </w:r>
      <w:r>
        <w:t>ị</w:t>
      </w:r>
      <w:r w:rsidRPr="00FF7D0D">
        <w:t>ch KMnO</w:t>
      </w:r>
      <w:r w:rsidRPr="00FF7D0D">
        <w:rPr>
          <w:vertAlign w:val="subscript"/>
        </w:rPr>
        <w:t>4</w:t>
      </w:r>
      <w:r w:rsidRPr="00FF7D0D">
        <w:t>.</w:t>
      </w:r>
    </w:p>
    <w:p w:rsidR="00F310CE" w:rsidRDefault="00F310CE" w:rsidP="00F310CE">
      <w:pPr>
        <w:tabs>
          <w:tab w:val="left" w:pos="4937"/>
        </w:tabs>
        <w:ind w:firstLine="283"/>
      </w:pPr>
      <w:r w:rsidRPr="000860D6">
        <w:rPr>
          <w:b/>
          <w:color w:val="3366FF"/>
          <w:u w:val="single"/>
        </w:rPr>
        <w:t>C</w:t>
      </w:r>
      <w:r w:rsidRPr="00F310CE">
        <w:rPr>
          <w:b/>
          <w:color w:val="3366FF"/>
        </w:rPr>
        <w:t xml:space="preserve">. </w:t>
      </w:r>
      <w:r w:rsidRPr="00FF7D0D">
        <w:t>O</w:t>
      </w:r>
      <w:r w:rsidRPr="00FF7D0D">
        <w:rPr>
          <w:vertAlign w:val="subscript"/>
        </w:rPr>
        <w:t>2</w:t>
      </w:r>
      <w:r w:rsidRPr="00FF7D0D">
        <w:t xml:space="preserve">, </w:t>
      </w:r>
      <w:r>
        <w:t>n</w:t>
      </w:r>
      <w:r w:rsidRPr="00551C38">
        <w:t>ước</w:t>
      </w:r>
      <w:r>
        <w:t xml:space="preserve"> </w:t>
      </w:r>
      <w:r w:rsidRPr="00FF7D0D">
        <w:t>Br</w:t>
      </w:r>
      <w:r w:rsidRPr="00FF7D0D">
        <w:rPr>
          <w:vertAlign w:val="subscript"/>
        </w:rPr>
        <w:t>2</w:t>
      </w:r>
      <w:r>
        <w:t>,</w:t>
      </w:r>
      <w:r w:rsidRPr="00FF7D0D">
        <w:t xml:space="preserve"> dung d</w:t>
      </w:r>
      <w:r>
        <w:t>ị</w:t>
      </w:r>
      <w:r w:rsidRPr="00FF7D0D">
        <w:t>ch KMnO</w:t>
      </w:r>
      <w:r w:rsidRPr="00FF7D0D">
        <w:rPr>
          <w:vertAlign w:val="subscript"/>
        </w:rPr>
        <w:t>4</w:t>
      </w:r>
      <w:r w:rsidRPr="00FF7D0D">
        <w:t>.</w:t>
      </w:r>
      <w:r>
        <w:tab/>
      </w:r>
      <w:r w:rsidRPr="00F310CE">
        <w:rPr>
          <w:b/>
          <w:color w:val="3366FF"/>
        </w:rPr>
        <w:t xml:space="preserve">D. </w:t>
      </w:r>
      <w:r>
        <w:t>dung d</w:t>
      </w:r>
      <w:r w:rsidRPr="000F4589">
        <w:t>ịch</w:t>
      </w:r>
      <w:r>
        <w:t xml:space="preserve"> </w:t>
      </w:r>
      <w:r w:rsidRPr="00FF7D0D">
        <w:t>KOH, CaO</w:t>
      </w:r>
      <w:r>
        <w:t>,</w:t>
      </w:r>
      <w:r w:rsidRPr="00FF7D0D">
        <w:t xml:space="preserve"> </w:t>
      </w:r>
      <w:r>
        <w:t>n</w:t>
      </w:r>
      <w:r w:rsidRPr="00CF664D">
        <w:t>ước</w:t>
      </w:r>
      <w:r w:rsidRPr="00FF7D0D">
        <w:t xml:space="preserve"> Br</w:t>
      </w:r>
      <w:r w:rsidRPr="00FF7D0D">
        <w:rPr>
          <w:vertAlign w:val="subscript"/>
        </w:rPr>
        <w:t>2</w:t>
      </w:r>
      <w:r w:rsidRPr="00FF7D0D">
        <w:t>.</w:t>
      </w:r>
    </w:p>
    <w:p w:rsidR="00F310CE" w:rsidRDefault="00436FDA" w:rsidP="00F310CE">
      <w:pPr>
        <w:tabs>
          <w:tab w:val="left" w:pos="4851"/>
        </w:tabs>
        <w:jc w:val="both"/>
      </w:pPr>
      <w:r>
        <w:t xml:space="preserve">Câu 04. </w:t>
      </w:r>
      <w:r w:rsidR="00F310CE">
        <w:t>Cho ph</w:t>
      </w:r>
      <w:r w:rsidR="00F310CE" w:rsidRPr="00ED357F">
        <w:t>ươ</w:t>
      </w:r>
      <w:r w:rsidR="00F310CE">
        <w:t>ng tr</w:t>
      </w:r>
      <w:r w:rsidR="00F310CE" w:rsidRPr="00ED357F">
        <w:t>ình</w:t>
      </w:r>
      <w:r w:rsidR="00F310CE">
        <w:t xml:space="preserve"> ho</w:t>
      </w:r>
      <w:r w:rsidR="00F310CE" w:rsidRPr="00ED357F">
        <w:t>á</w:t>
      </w:r>
      <w:r w:rsidR="00F310CE">
        <w:t xml:space="preserve"> h</w:t>
      </w:r>
      <w:r w:rsidR="00F310CE" w:rsidRPr="00ED357F">
        <w:t>ọc</w:t>
      </w:r>
      <w:r w:rsidR="00F310CE">
        <w:t xml:space="preserve"> c</w:t>
      </w:r>
      <w:r w:rsidR="00F310CE" w:rsidRPr="00ED357F">
        <w:t>ủa</w:t>
      </w:r>
      <w:r w:rsidR="00F310CE">
        <w:t xml:space="preserve"> ph</w:t>
      </w:r>
      <w:r w:rsidR="00F310CE" w:rsidRPr="008A3FE1">
        <w:t>ản</w:t>
      </w:r>
      <w:r w:rsidR="00F310CE">
        <w:t xml:space="preserve"> </w:t>
      </w:r>
      <w:r w:rsidR="00F310CE" w:rsidRPr="008A3FE1">
        <w:t>ứng</w:t>
      </w:r>
      <w:r w:rsidR="00F310CE">
        <w:t xml:space="preserve"> t</w:t>
      </w:r>
      <w:r w:rsidR="00F310CE" w:rsidRPr="008A3FE1">
        <w:t>ổng</w:t>
      </w:r>
      <w:r w:rsidR="00F310CE">
        <w:t xml:space="preserve"> h</w:t>
      </w:r>
      <w:r w:rsidR="00F310CE" w:rsidRPr="008A3FE1">
        <w:t>ợp</w:t>
      </w:r>
      <w:r w:rsidR="00F310CE">
        <w:t xml:space="preserve"> </w:t>
      </w:r>
      <w:r w:rsidR="00F310CE" w:rsidRPr="00826518">
        <w:t>amoniac</w:t>
      </w:r>
      <w:r w:rsidR="00F310CE">
        <w:t xml:space="preserve"> </w:t>
      </w:r>
    </w:p>
    <w:p w:rsidR="00F310CE" w:rsidRPr="00755A33" w:rsidRDefault="00F310CE" w:rsidP="00F310CE">
      <w:pPr>
        <w:tabs>
          <w:tab w:val="left" w:pos="4851"/>
        </w:tabs>
        <w:ind w:firstLine="283"/>
        <w:jc w:val="both"/>
      </w:pPr>
      <w:r>
        <w:t xml:space="preserve">                                       N</w:t>
      </w:r>
      <w:r>
        <w:rPr>
          <w:vertAlign w:val="subscript"/>
        </w:rPr>
        <w:t>2</w:t>
      </w:r>
      <w:r>
        <w:t xml:space="preserve"> (k) +  3H</w:t>
      </w:r>
      <w:r>
        <w:rPr>
          <w:vertAlign w:val="subscript"/>
        </w:rPr>
        <w:t>2</w:t>
      </w:r>
      <w:r>
        <w:t xml:space="preserve"> (k) </w:t>
      </w:r>
      <w:r>
        <w:object w:dxaOrig="1035" w:dyaOrig="540">
          <v:shape id="_x0000_i1028" type="#_x0000_t75" style="width:51.6pt;height:22.4pt" o:ole="">
            <v:imagedata r:id="rId11" o:title=""/>
          </v:shape>
          <o:OLEObject Type="Embed" ProgID="ChemWindow.Document" ShapeID="_x0000_i1028" DrawAspect="Content" ObjectID="_1582969200" r:id="rId12"/>
        </w:object>
      </w:r>
      <w:r>
        <w:t xml:space="preserve"> 2NH</w:t>
      </w:r>
      <w:r>
        <w:rPr>
          <w:vertAlign w:val="subscript"/>
        </w:rPr>
        <w:t>3</w:t>
      </w:r>
      <w:r>
        <w:t xml:space="preserve"> (k)</w:t>
      </w:r>
    </w:p>
    <w:p w:rsidR="00F310CE" w:rsidRDefault="00F310CE" w:rsidP="00F310CE">
      <w:pPr>
        <w:ind w:firstLine="283"/>
        <w:jc w:val="both"/>
      </w:pPr>
      <w:r>
        <w:t xml:space="preserve"> Khi t</w:t>
      </w:r>
      <w:r w:rsidRPr="00826518">
        <w:t>ă</w:t>
      </w:r>
      <w:r>
        <w:t>ng n</w:t>
      </w:r>
      <w:r w:rsidRPr="00826518">
        <w:t>ồng</w:t>
      </w:r>
      <w:r>
        <w:t xml:space="preserve"> </w:t>
      </w:r>
      <w:r w:rsidRPr="00826518">
        <w:t>độ</w:t>
      </w:r>
      <w:r>
        <w:t xml:space="preserve"> c</w:t>
      </w:r>
      <w:r w:rsidRPr="00826518">
        <w:t>ủa</w:t>
      </w:r>
      <w:r>
        <w:t xml:space="preserve"> hi</w:t>
      </w:r>
      <w:r w:rsidRPr="00826518">
        <w:t>đ</w:t>
      </w:r>
      <w:r>
        <w:t>ro l</w:t>
      </w:r>
      <w:r w:rsidRPr="00826518">
        <w:t>ê</w:t>
      </w:r>
      <w:r>
        <w:t>n 2 l</w:t>
      </w:r>
      <w:r w:rsidRPr="00826518">
        <w:t>ần</w:t>
      </w:r>
      <w:r>
        <w:t>, t</w:t>
      </w:r>
      <w:r w:rsidRPr="00826518">
        <w:t>ốc</w:t>
      </w:r>
      <w:r>
        <w:t xml:space="preserve"> </w:t>
      </w:r>
      <w:r w:rsidRPr="00826518">
        <w:t>độ</w:t>
      </w:r>
      <w:r>
        <w:t xml:space="preserve"> ph</w:t>
      </w:r>
      <w:r w:rsidRPr="00826518">
        <w:t>ản</w:t>
      </w:r>
      <w:r>
        <w:t xml:space="preserve"> </w:t>
      </w:r>
      <w:r w:rsidRPr="00826518">
        <w:t>ứng</w:t>
      </w:r>
      <w:r>
        <w:t xml:space="preserve"> thu</w:t>
      </w:r>
      <w:r w:rsidRPr="000808BE">
        <w:t>ận</w:t>
      </w:r>
    </w:p>
    <w:p w:rsidR="00F310CE" w:rsidRDefault="00F310CE" w:rsidP="00F310CE">
      <w:pPr>
        <w:tabs>
          <w:tab w:val="left" w:pos="2608"/>
          <w:tab w:val="left" w:pos="4939"/>
          <w:tab w:val="left" w:pos="7269"/>
        </w:tabs>
        <w:ind w:firstLine="283"/>
      </w:pPr>
      <w:r w:rsidRPr="00F310CE">
        <w:rPr>
          <w:b/>
          <w:color w:val="3366FF"/>
        </w:rPr>
        <w:t xml:space="preserve">A. </w:t>
      </w:r>
      <w:r>
        <w:t>t</w:t>
      </w:r>
      <w:r w:rsidRPr="00826518">
        <w:t>ă</w:t>
      </w:r>
      <w:r>
        <w:t>ng l</w:t>
      </w:r>
      <w:r w:rsidRPr="00826518">
        <w:t>ê</w:t>
      </w:r>
      <w:r>
        <w:t>n 2 l</w:t>
      </w:r>
      <w:r w:rsidRPr="00826518">
        <w:t>ần</w:t>
      </w:r>
      <w:r>
        <w:t>.</w:t>
      </w:r>
      <w:r>
        <w:tab/>
      </w:r>
      <w:r w:rsidRPr="00F310CE">
        <w:rPr>
          <w:b/>
          <w:color w:val="3366FF"/>
        </w:rPr>
        <w:t xml:space="preserve">B. </w:t>
      </w:r>
      <w:r>
        <w:t>t</w:t>
      </w:r>
      <w:r w:rsidRPr="00826518">
        <w:t>ă</w:t>
      </w:r>
      <w:r>
        <w:t>ng l</w:t>
      </w:r>
      <w:r w:rsidRPr="00826518">
        <w:t>ê</w:t>
      </w:r>
      <w:r>
        <w:t>n 6 l</w:t>
      </w:r>
      <w:r w:rsidRPr="00826518">
        <w:t>ần</w:t>
      </w:r>
      <w:r>
        <w:t>.</w:t>
      </w:r>
      <w:r>
        <w:tab/>
      </w:r>
      <w:r w:rsidRPr="000860D6">
        <w:rPr>
          <w:b/>
          <w:color w:val="3366FF"/>
          <w:u w:val="single"/>
        </w:rPr>
        <w:t>C</w:t>
      </w:r>
      <w:r w:rsidRPr="00F310CE">
        <w:rPr>
          <w:b/>
          <w:color w:val="3366FF"/>
        </w:rPr>
        <w:t xml:space="preserve">. </w:t>
      </w:r>
      <w:r>
        <w:t>t</w:t>
      </w:r>
      <w:r w:rsidRPr="00826518">
        <w:t>ă</w:t>
      </w:r>
      <w:r>
        <w:t>ng l</w:t>
      </w:r>
      <w:r w:rsidRPr="00826518">
        <w:t>ê</w:t>
      </w:r>
      <w:r>
        <w:t>n 8 l</w:t>
      </w:r>
      <w:r w:rsidRPr="00826518">
        <w:t>ần</w:t>
      </w:r>
      <w:r>
        <w:t>.</w:t>
      </w:r>
      <w:r>
        <w:tab/>
      </w:r>
      <w:r w:rsidRPr="00F310CE">
        <w:rPr>
          <w:b/>
          <w:color w:val="3366FF"/>
        </w:rPr>
        <w:t xml:space="preserve">D. </w:t>
      </w:r>
      <w:r>
        <w:t>gi</w:t>
      </w:r>
      <w:r w:rsidRPr="00826518">
        <w:t>ảm</w:t>
      </w:r>
      <w:r>
        <w:t xml:space="preserve"> </w:t>
      </w:r>
      <w:r w:rsidRPr="000F3FB9">
        <w:t>đ</w:t>
      </w:r>
      <w:r>
        <w:t>i 2 l</w:t>
      </w:r>
      <w:r w:rsidRPr="00826518">
        <w:t>ần</w:t>
      </w:r>
      <w:r>
        <w:t>.</w:t>
      </w:r>
    </w:p>
    <w:p w:rsidR="00F310CE" w:rsidRDefault="00436FDA" w:rsidP="00F310CE">
      <w:pPr>
        <w:jc w:val="both"/>
      </w:pPr>
      <w:r>
        <w:t xml:space="preserve">Câu 05. </w:t>
      </w:r>
      <w:r w:rsidR="00F310CE">
        <w:t>Trong s</w:t>
      </w:r>
      <w:r w:rsidR="00F310CE" w:rsidRPr="00DE7157">
        <w:t>ố</w:t>
      </w:r>
      <w:r w:rsidR="00F310CE">
        <w:t xml:space="preserve"> c</w:t>
      </w:r>
      <w:r w:rsidR="00F310CE" w:rsidRPr="00DE7157">
        <w:t>ác</w:t>
      </w:r>
      <w:r w:rsidR="00F310CE">
        <w:t xml:space="preserve"> dung dịch: </w:t>
      </w:r>
      <w:r w:rsidR="00F310CE" w:rsidRPr="00D367E1">
        <w:t>Na</w:t>
      </w:r>
      <w:r w:rsidR="00F310CE" w:rsidRPr="00D367E1">
        <w:rPr>
          <w:vertAlign w:val="subscript"/>
        </w:rPr>
        <w:t>2</w:t>
      </w:r>
      <w:r w:rsidR="00F310CE" w:rsidRPr="00D367E1">
        <w:t>CO</w:t>
      </w:r>
      <w:r w:rsidR="00F310CE">
        <w:rPr>
          <w:vertAlign w:val="subscript"/>
        </w:rPr>
        <w:t>3</w:t>
      </w:r>
      <w:r w:rsidR="00F310CE">
        <w:t>,</w:t>
      </w:r>
      <w:r w:rsidR="00F310CE" w:rsidRPr="00D367E1">
        <w:t xml:space="preserve"> KCl</w:t>
      </w:r>
      <w:r w:rsidR="00F310CE">
        <w:t>,</w:t>
      </w:r>
      <w:r w:rsidR="00F310CE" w:rsidRPr="00D367E1">
        <w:t xml:space="preserve"> CH</w:t>
      </w:r>
      <w:r w:rsidR="00F310CE" w:rsidRPr="00D367E1">
        <w:rPr>
          <w:vertAlign w:val="subscript"/>
        </w:rPr>
        <w:t>3</w:t>
      </w:r>
      <w:r w:rsidR="00F310CE">
        <w:t>COONa,</w:t>
      </w:r>
      <w:r w:rsidR="00F310CE" w:rsidRPr="00D367E1">
        <w:t xml:space="preserve"> NH</w:t>
      </w:r>
      <w:r w:rsidR="00F310CE" w:rsidRPr="00D367E1">
        <w:rPr>
          <w:vertAlign w:val="subscript"/>
        </w:rPr>
        <w:t>4</w:t>
      </w:r>
      <w:r w:rsidR="00F310CE" w:rsidRPr="00D367E1">
        <w:t>Cl, NaHSO</w:t>
      </w:r>
      <w:r w:rsidR="00F310CE" w:rsidRPr="00D367E1">
        <w:rPr>
          <w:vertAlign w:val="subscript"/>
        </w:rPr>
        <w:t>4</w:t>
      </w:r>
      <w:r w:rsidR="00F310CE">
        <w:t>, C</w:t>
      </w:r>
      <w:r w:rsidR="00F310CE">
        <w:rPr>
          <w:vertAlign w:val="subscript"/>
        </w:rPr>
        <w:t>6</w:t>
      </w:r>
      <w:r w:rsidR="00F310CE">
        <w:t>H</w:t>
      </w:r>
      <w:r w:rsidR="00F310CE">
        <w:rPr>
          <w:vertAlign w:val="subscript"/>
        </w:rPr>
        <w:t>5</w:t>
      </w:r>
      <w:r w:rsidR="00F310CE">
        <w:t>ONa, nh</w:t>
      </w:r>
      <w:r w:rsidR="00F310CE" w:rsidRPr="002E69E0">
        <w:t>ững</w:t>
      </w:r>
      <w:r w:rsidR="00F310CE">
        <w:t xml:space="preserve"> dung dịch có pH &gt; 7 l</w:t>
      </w:r>
      <w:r w:rsidR="00F310CE" w:rsidRPr="007E4BD0">
        <w:t>à</w:t>
      </w:r>
    </w:p>
    <w:p w:rsidR="00F310CE" w:rsidRDefault="00F310CE" w:rsidP="00F310CE">
      <w:pPr>
        <w:tabs>
          <w:tab w:val="left" w:pos="4937"/>
        </w:tabs>
        <w:ind w:firstLine="283"/>
      </w:pPr>
      <w:r w:rsidRPr="00F310CE">
        <w:rPr>
          <w:b/>
          <w:color w:val="3366FF"/>
        </w:rPr>
        <w:t xml:space="preserve">A. </w:t>
      </w:r>
      <w:r w:rsidRPr="00D367E1">
        <w:t>KCl</w:t>
      </w:r>
      <w:r>
        <w:t>, C</w:t>
      </w:r>
      <w:r>
        <w:rPr>
          <w:vertAlign w:val="subscript"/>
        </w:rPr>
        <w:t>6</w:t>
      </w:r>
      <w:r>
        <w:t>H</w:t>
      </w:r>
      <w:r>
        <w:rPr>
          <w:vertAlign w:val="subscript"/>
        </w:rPr>
        <w:t>5</w:t>
      </w:r>
      <w:r>
        <w:t xml:space="preserve">ONa, </w:t>
      </w:r>
      <w:r w:rsidRPr="00D367E1">
        <w:t>CH</w:t>
      </w:r>
      <w:r w:rsidRPr="00D367E1">
        <w:rPr>
          <w:vertAlign w:val="subscript"/>
        </w:rPr>
        <w:t>3</w:t>
      </w:r>
      <w:r w:rsidRPr="00D367E1">
        <w:t>COONa</w:t>
      </w:r>
      <w:r>
        <w:t>.</w:t>
      </w:r>
      <w:r>
        <w:tab/>
      </w:r>
      <w:r w:rsidRPr="00F310CE">
        <w:rPr>
          <w:b/>
          <w:color w:val="3366FF"/>
        </w:rPr>
        <w:t xml:space="preserve">B. </w:t>
      </w:r>
      <w:r>
        <w:t>Na</w:t>
      </w:r>
      <w:r>
        <w:rPr>
          <w:vertAlign w:val="subscript"/>
        </w:rPr>
        <w:t>2</w:t>
      </w:r>
      <w:r>
        <w:t>CO</w:t>
      </w:r>
      <w:r>
        <w:rPr>
          <w:vertAlign w:val="subscript"/>
        </w:rPr>
        <w:t>3</w:t>
      </w:r>
      <w:r>
        <w:t xml:space="preserve">, </w:t>
      </w:r>
      <w:r w:rsidRPr="00D367E1">
        <w:t>NH</w:t>
      </w:r>
      <w:r w:rsidRPr="00D367E1">
        <w:rPr>
          <w:vertAlign w:val="subscript"/>
        </w:rPr>
        <w:t>4</w:t>
      </w:r>
      <w:r w:rsidRPr="00D367E1">
        <w:t>Cl</w:t>
      </w:r>
      <w:r>
        <w:t>,</w:t>
      </w:r>
      <w:r w:rsidRPr="00D367E1">
        <w:t xml:space="preserve"> </w:t>
      </w:r>
      <w:r>
        <w:t>KCl.</w:t>
      </w:r>
    </w:p>
    <w:p w:rsidR="00F310CE" w:rsidRDefault="00F310CE" w:rsidP="00F310CE">
      <w:pPr>
        <w:tabs>
          <w:tab w:val="left" w:pos="4937"/>
        </w:tabs>
        <w:ind w:firstLine="283"/>
      </w:pPr>
      <w:r w:rsidRPr="00F310CE">
        <w:rPr>
          <w:b/>
          <w:color w:val="3366FF"/>
        </w:rPr>
        <w:t xml:space="preserve">C. </w:t>
      </w:r>
      <w:r w:rsidRPr="00D367E1">
        <w:t>NH</w:t>
      </w:r>
      <w:r w:rsidRPr="00D367E1">
        <w:rPr>
          <w:vertAlign w:val="subscript"/>
        </w:rPr>
        <w:t>4</w:t>
      </w:r>
      <w:r>
        <w:t xml:space="preserve">Cl, </w:t>
      </w:r>
      <w:r w:rsidRPr="00D367E1">
        <w:t>CH</w:t>
      </w:r>
      <w:r w:rsidRPr="00D367E1">
        <w:rPr>
          <w:vertAlign w:val="subscript"/>
        </w:rPr>
        <w:t>3</w:t>
      </w:r>
      <w:r>
        <w:t xml:space="preserve">COONa, </w:t>
      </w:r>
      <w:r w:rsidRPr="00D367E1">
        <w:t>NaHSO</w:t>
      </w:r>
      <w:r w:rsidRPr="00D367E1">
        <w:rPr>
          <w:vertAlign w:val="subscript"/>
        </w:rPr>
        <w:t>4</w:t>
      </w:r>
      <w:r>
        <w:t>.</w:t>
      </w:r>
      <w:r>
        <w:tab/>
      </w:r>
      <w:r w:rsidRPr="000860D6">
        <w:rPr>
          <w:b/>
          <w:color w:val="3366FF"/>
          <w:u w:val="single"/>
        </w:rPr>
        <w:t>D</w:t>
      </w:r>
      <w:r w:rsidRPr="00F310CE">
        <w:rPr>
          <w:b/>
          <w:color w:val="3366FF"/>
        </w:rPr>
        <w:t xml:space="preserve">. </w:t>
      </w:r>
      <w:r>
        <w:t>Na</w:t>
      </w:r>
      <w:r>
        <w:rPr>
          <w:vertAlign w:val="subscript"/>
        </w:rPr>
        <w:t>2</w:t>
      </w:r>
      <w:r>
        <w:t>CO</w:t>
      </w:r>
      <w:r>
        <w:rPr>
          <w:vertAlign w:val="subscript"/>
        </w:rPr>
        <w:t>3</w:t>
      </w:r>
      <w:r>
        <w:t>, C</w:t>
      </w:r>
      <w:r>
        <w:rPr>
          <w:vertAlign w:val="subscript"/>
        </w:rPr>
        <w:t>6</w:t>
      </w:r>
      <w:r>
        <w:t>H</w:t>
      </w:r>
      <w:r>
        <w:rPr>
          <w:vertAlign w:val="subscript"/>
        </w:rPr>
        <w:t>5</w:t>
      </w:r>
      <w:r>
        <w:t>ONa, CH</w:t>
      </w:r>
      <w:r>
        <w:rPr>
          <w:vertAlign w:val="subscript"/>
        </w:rPr>
        <w:t>3</w:t>
      </w:r>
      <w:r>
        <w:t>C</w:t>
      </w:r>
      <w:r w:rsidRPr="00F651CD">
        <w:t>OO</w:t>
      </w:r>
      <w:r>
        <w:t>Na.</w:t>
      </w:r>
    </w:p>
    <w:p w:rsidR="00F310CE" w:rsidRDefault="00436FDA" w:rsidP="00F310CE">
      <w:pPr>
        <w:jc w:val="both"/>
        <w:rPr>
          <w:spacing w:val="-6"/>
        </w:rPr>
      </w:pPr>
      <w:r>
        <w:t xml:space="preserve">Câu 06. </w:t>
      </w:r>
      <w:r w:rsidR="00F310CE" w:rsidRPr="00DF60E2">
        <w:rPr>
          <w:spacing w:val="-6"/>
        </w:rPr>
        <w:t>Khi cho 100ml dung dịch KOH 1M vào 100ml dung dịch HCl thu được dung dịch có chứa 6,525 gam chất tan. Nồng độ mol (hoặc mol/l) của HCl trong dung dịch đã dùng là (Cho H = 1; O = 16; Cl = 35,5; K = 39)</w:t>
      </w:r>
    </w:p>
    <w:p w:rsidR="00F310CE" w:rsidRDefault="00F310CE" w:rsidP="00F310CE">
      <w:pPr>
        <w:tabs>
          <w:tab w:val="left" w:pos="2608"/>
          <w:tab w:val="left" w:pos="4939"/>
          <w:tab w:val="left" w:pos="7269"/>
        </w:tabs>
        <w:ind w:firstLine="283"/>
      </w:pPr>
      <w:r w:rsidRPr="00F310CE">
        <w:rPr>
          <w:b/>
          <w:color w:val="3366FF"/>
        </w:rPr>
        <w:t xml:space="preserve">A. </w:t>
      </w:r>
      <w:r w:rsidRPr="00093621">
        <w:t>0,75M.</w:t>
      </w:r>
      <w:r>
        <w:tab/>
      </w:r>
      <w:r w:rsidRPr="000860D6">
        <w:rPr>
          <w:b/>
          <w:color w:val="3366FF"/>
          <w:u w:val="single"/>
        </w:rPr>
        <w:t>B</w:t>
      </w:r>
      <w:r w:rsidRPr="00F310CE">
        <w:rPr>
          <w:b/>
          <w:color w:val="3366FF"/>
        </w:rPr>
        <w:t xml:space="preserve">. </w:t>
      </w:r>
      <w:r w:rsidRPr="00093621">
        <w:t>0,5M.</w:t>
      </w:r>
      <w:r>
        <w:tab/>
      </w:r>
      <w:r w:rsidRPr="00F310CE">
        <w:rPr>
          <w:b/>
          <w:color w:val="3366FF"/>
        </w:rPr>
        <w:t xml:space="preserve">C. </w:t>
      </w:r>
      <w:r w:rsidRPr="00093621">
        <w:t>0,25M.</w:t>
      </w:r>
      <w:r>
        <w:tab/>
      </w:r>
      <w:r w:rsidRPr="00F310CE">
        <w:rPr>
          <w:b/>
          <w:color w:val="3366FF"/>
        </w:rPr>
        <w:t xml:space="preserve">D. </w:t>
      </w:r>
      <w:r>
        <w:t>1</w:t>
      </w:r>
      <w:r w:rsidRPr="00093621">
        <w:t>M.</w:t>
      </w:r>
    </w:p>
    <w:p w:rsidR="00F310CE" w:rsidRDefault="00436FDA" w:rsidP="00F310CE">
      <w:pPr>
        <w:jc w:val="both"/>
      </w:pPr>
      <w:r>
        <w:t xml:space="preserve">Câu 07. </w:t>
      </w:r>
      <w:r w:rsidR="00F310CE" w:rsidRPr="00C35E06">
        <w:t xml:space="preserve">Có thể dùng NaOH </w:t>
      </w:r>
      <w:r w:rsidR="00F310CE">
        <w:t>(</w:t>
      </w:r>
      <w:r w:rsidR="00F310CE" w:rsidRPr="00C35E06">
        <w:t>ở thể rắn</w:t>
      </w:r>
      <w:r w:rsidR="00F310CE">
        <w:t>)</w:t>
      </w:r>
      <w:r w:rsidR="00F310CE" w:rsidRPr="00C35E06">
        <w:t xml:space="preserve"> để làm khô các chất khí</w:t>
      </w:r>
    </w:p>
    <w:p w:rsidR="00F310CE" w:rsidRDefault="00F310CE" w:rsidP="00F310CE">
      <w:pPr>
        <w:tabs>
          <w:tab w:val="left" w:pos="4937"/>
        </w:tabs>
        <w:ind w:firstLine="283"/>
      </w:pPr>
      <w:r w:rsidRPr="00F310CE">
        <w:rPr>
          <w:b/>
          <w:color w:val="3366FF"/>
        </w:rPr>
        <w:t xml:space="preserve">A. </w:t>
      </w:r>
      <w:r w:rsidRPr="00C35E06">
        <w:t>NH</w:t>
      </w:r>
      <w:r w:rsidRPr="00C35E06">
        <w:rPr>
          <w:vertAlign w:val="subscript"/>
        </w:rPr>
        <w:t>3</w:t>
      </w:r>
      <w:r w:rsidRPr="00C35E06">
        <w:t>, SO</w:t>
      </w:r>
      <w:r w:rsidRPr="00C35E06">
        <w:rPr>
          <w:vertAlign w:val="subscript"/>
        </w:rPr>
        <w:t>2</w:t>
      </w:r>
      <w:r w:rsidRPr="00C35E06">
        <w:t>, CO</w:t>
      </w:r>
      <w:r>
        <w:t>, Cl</w:t>
      </w:r>
      <w:r>
        <w:rPr>
          <w:vertAlign w:val="subscript"/>
        </w:rPr>
        <w:t>2</w:t>
      </w:r>
      <w:r w:rsidRPr="00C35E06">
        <w:t>.</w:t>
      </w:r>
      <w:r>
        <w:tab/>
      </w:r>
      <w:r w:rsidRPr="00F310CE">
        <w:rPr>
          <w:b/>
          <w:color w:val="3366FF"/>
        </w:rPr>
        <w:t xml:space="preserve">B. </w:t>
      </w:r>
      <w:r w:rsidRPr="00C35E06">
        <w:t>N</w:t>
      </w:r>
      <w:r w:rsidRPr="00C35E06">
        <w:rPr>
          <w:vertAlign w:val="subscript"/>
        </w:rPr>
        <w:t>2</w:t>
      </w:r>
      <w:r w:rsidRPr="00C35E06">
        <w:t>, NO</w:t>
      </w:r>
      <w:r w:rsidRPr="00C35E06">
        <w:rPr>
          <w:vertAlign w:val="subscript"/>
        </w:rPr>
        <w:t>2</w:t>
      </w:r>
      <w:r w:rsidRPr="00C35E06">
        <w:t>, CO</w:t>
      </w:r>
      <w:r w:rsidRPr="00C35E06">
        <w:rPr>
          <w:vertAlign w:val="subscript"/>
        </w:rPr>
        <w:t>2</w:t>
      </w:r>
      <w:r w:rsidRPr="00C35E06">
        <w:t>, CH</w:t>
      </w:r>
      <w:r w:rsidRPr="00C35E06">
        <w:rPr>
          <w:vertAlign w:val="subscript"/>
        </w:rPr>
        <w:t>4</w:t>
      </w:r>
      <w:r>
        <w:t>, H</w:t>
      </w:r>
      <w:r>
        <w:rPr>
          <w:vertAlign w:val="subscript"/>
        </w:rPr>
        <w:t>2</w:t>
      </w:r>
      <w:r w:rsidRPr="00C35E06">
        <w:t>.</w:t>
      </w:r>
    </w:p>
    <w:p w:rsidR="00F310CE" w:rsidRPr="006A051A" w:rsidRDefault="00F310CE" w:rsidP="00F310CE">
      <w:pPr>
        <w:tabs>
          <w:tab w:val="left" w:pos="4937"/>
        </w:tabs>
        <w:ind w:firstLine="283"/>
        <w:rPr>
          <w:lang w:val="es-ES"/>
        </w:rPr>
      </w:pPr>
      <w:r w:rsidRPr="006A051A">
        <w:rPr>
          <w:b/>
          <w:color w:val="3366FF"/>
          <w:u w:val="single"/>
          <w:lang w:val="es-ES"/>
        </w:rPr>
        <w:t>C</w:t>
      </w:r>
      <w:r w:rsidRPr="006A051A">
        <w:rPr>
          <w:b/>
          <w:color w:val="3366FF"/>
          <w:lang w:val="es-ES"/>
        </w:rPr>
        <w:t xml:space="preserve">. </w:t>
      </w:r>
      <w:r w:rsidRPr="006A051A">
        <w:rPr>
          <w:lang w:val="es-ES"/>
        </w:rPr>
        <w:t>NH</w:t>
      </w:r>
      <w:r w:rsidRPr="006A051A">
        <w:rPr>
          <w:vertAlign w:val="subscript"/>
          <w:lang w:val="es-ES"/>
        </w:rPr>
        <w:t>3</w:t>
      </w:r>
      <w:r w:rsidRPr="006A051A">
        <w:rPr>
          <w:lang w:val="es-ES"/>
        </w:rPr>
        <w:t>, O</w:t>
      </w:r>
      <w:r w:rsidRPr="006A051A">
        <w:rPr>
          <w:vertAlign w:val="subscript"/>
          <w:lang w:val="es-ES"/>
        </w:rPr>
        <w:t>2</w:t>
      </w:r>
      <w:r w:rsidRPr="006A051A">
        <w:rPr>
          <w:lang w:val="es-ES"/>
        </w:rPr>
        <w:t>, N</w:t>
      </w:r>
      <w:r w:rsidRPr="006A051A">
        <w:rPr>
          <w:vertAlign w:val="subscript"/>
          <w:lang w:val="es-ES"/>
        </w:rPr>
        <w:t>2</w:t>
      </w:r>
      <w:r w:rsidRPr="006A051A">
        <w:rPr>
          <w:lang w:val="es-ES"/>
        </w:rPr>
        <w:t>, CH</w:t>
      </w:r>
      <w:r w:rsidRPr="006A051A">
        <w:rPr>
          <w:vertAlign w:val="subscript"/>
          <w:lang w:val="es-ES"/>
        </w:rPr>
        <w:t>4</w:t>
      </w:r>
      <w:r w:rsidRPr="006A051A">
        <w:rPr>
          <w:lang w:val="es-ES"/>
        </w:rPr>
        <w:t>, H</w:t>
      </w:r>
      <w:r w:rsidRPr="006A051A">
        <w:rPr>
          <w:vertAlign w:val="subscript"/>
          <w:lang w:val="es-ES"/>
        </w:rPr>
        <w:t>2</w:t>
      </w:r>
      <w:r w:rsidRPr="006A051A">
        <w:rPr>
          <w:lang w:val="es-ES"/>
        </w:rPr>
        <w:t>.</w:t>
      </w:r>
      <w:r w:rsidRPr="006A051A">
        <w:rPr>
          <w:lang w:val="es-ES"/>
        </w:rPr>
        <w:tab/>
      </w:r>
      <w:r w:rsidRPr="006A051A">
        <w:rPr>
          <w:b/>
          <w:color w:val="3366FF"/>
          <w:lang w:val="es-ES"/>
        </w:rPr>
        <w:t xml:space="preserve">D. </w:t>
      </w:r>
      <w:r w:rsidRPr="006A051A">
        <w:rPr>
          <w:lang w:val="es-ES"/>
        </w:rPr>
        <w:t>N</w:t>
      </w:r>
      <w:r w:rsidRPr="006A051A">
        <w:rPr>
          <w:vertAlign w:val="subscript"/>
          <w:lang w:val="es-ES"/>
        </w:rPr>
        <w:t>2</w:t>
      </w:r>
      <w:r w:rsidRPr="006A051A">
        <w:rPr>
          <w:lang w:val="es-ES"/>
        </w:rPr>
        <w:t>, Cl</w:t>
      </w:r>
      <w:r w:rsidRPr="006A051A">
        <w:rPr>
          <w:vertAlign w:val="subscript"/>
          <w:lang w:val="es-ES"/>
        </w:rPr>
        <w:t>2</w:t>
      </w:r>
      <w:r w:rsidRPr="006A051A">
        <w:rPr>
          <w:lang w:val="es-ES"/>
        </w:rPr>
        <w:t>, O</w:t>
      </w:r>
      <w:r w:rsidRPr="006A051A">
        <w:rPr>
          <w:vertAlign w:val="subscript"/>
          <w:lang w:val="es-ES"/>
        </w:rPr>
        <w:t xml:space="preserve">2 </w:t>
      </w:r>
      <w:r w:rsidRPr="006A051A">
        <w:rPr>
          <w:lang w:val="es-ES"/>
        </w:rPr>
        <w:t>, CO</w:t>
      </w:r>
      <w:r w:rsidRPr="006A051A">
        <w:rPr>
          <w:vertAlign w:val="subscript"/>
          <w:lang w:val="es-ES"/>
        </w:rPr>
        <w:t>2</w:t>
      </w:r>
      <w:r w:rsidRPr="006A051A">
        <w:rPr>
          <w:lang w:val="es-ES"/>
        </w:rPr>
        <w:t>, H</w:t>
      </w:r>
      <w:r w:rsidRPr="006A051A">
        <w:rPr>
          <w:vertAlign w:val="subscript"/>
          <w:lang w:val="es-ES"/>
        </w:rPr>
        <w:t>2</w:t>
      </w:r>
      <w:r w:rsidRPr="006A051A">
        <w:rPr>
          <w:lang w:val="es-ES"/>
        </w:rPr>
        <w:t>.</w:t>
      </w:r>
    </w:p>
    <w:p w:rsidR="00F310CE" w:rsidRDefault="00436FDA" w:rsidP="00F310CE">
      <w:pPr>
        <w:jc w:val="both"/>
      </w:pPr>
      <w:r>
        <w:rPr>
          <w:lang w:val="es-ES"/>
        </w:rPr>
        <w:t xml:space="preserve">Câu 08. </w:t>
      </w:r>
      <w:r w:rsidR="00F310CE" w:rsidRPr="006A051A">
        <w:rPr>
          <w:lang w:val="es-ES"/>
        </w:rPr>
        <w:t>Hòa tan hoàn toàn 3,22 gam hỗn hợp X gồm Fe, Mg và Zn bằng một lượng vừa đủ dung dịch H</w:t>
      </w:r>
      <w:r w:rsidR="00F310CE" w:rsidRPr="006A051A">
        <w:rPr>
          <w:vertAlign w:val="subscript"/>
          <w:lang w:val="es-ES"/>
        </w:rPr>
        <w:t>2</w:t>
      </w:r>
      <w:r w:rsidR="00F310CE" w:rsidRPr="006A051A">
        <w:rPr>
          <w:lang w:val="es-ES"/>
        </w:rPr>
        <w:t>SO</w:t>
      </w:r>
      <w:r w:rsidR="00F310CE" w:rsidRPr="006A051A">
        <w:rPr>
          <w:vertAlign w:val="subscript"/>
          <w:lang w:val="es-ES"/>
        </w:rPr>
        <w:t>4</w:t>
      </w:r>
      <w:r w:rsidR="00F310CE" w:rsidRPr="006A051A">
        <w:rPr>
          <w:lang w:val="es-ES"/>
        </w:rPr>
        <w:t xml:space="preserve"> loãng, thu được 1,344 lít hiđro (ở đktc) và dung dịch chứa m gam muối. </w:t>
      </w:r>
      <w:r w:rsidR="00F310CE" w:rsidRPr="00482658">
        <w:t xml:space="preserve">Giá trị của </w:t>
      </w:r>
      <w:r w:rsidR="00F310CE" w:rsidRPr="00113D46">
        <w:t>m</w:t>
      </w:r>
      <w:r w:rsidR="00F310CE" w:rsidRPr="00482658">
        <w:t xml:space="preserve"> là</w:t>
      </w:r>
      <w:r w:rsidR="00F310CE">
        <w:t xml:space="preserve"> (Cho H = 1; O = 16; Mg = 24; S = 32; Fe = 56; Zn = 65)</w:t>
      </w:r>
    </w:p>
    <w:p w:rsidR="00F310CE" w:rsidRDefault="00F310CE" w:rsidP="00F310CE">
      <w:pPr>
        <w:tabs>
          <w:tab w:val="left" w:pos="2609"/>
          <w:tab w:val="left" w:pos="4939"/>
          <w:tab w:val="left" w:pos="7269"/>
        </w:tabs>
        <w:ind w:firstLine="283"/>
      </w:pPr>
      <w:r w:rsidRPr="00F310CE">
        <w:rPr>
          <w:b/>
          <w:color w:val="3366FF"/>
        </w:rPr>
        <w:t xml:space="preserve">A. </w:t>
      </w:r>
      <w:r>
        <w:t>9</w:t>
      </w:r>
      <w:r w:rsidRPr="00482658">
        <w:t>,52.</w:t>
      </w:r>
      <w:r>
        <w:tab/>
      </w:r>
      <w:r w:rsidRPr="00F310CE">
        <w:rPr>
          <w:b/>
          <w:color w:val="3366FF"/>
        </w:rPr>
        <w:t xml:space="preserve">B. </w:t>
      </w:r>
      <w:r>
        <w:t>7</w:t>
      </w:r>
      <w:r w:rsidRPr="00482658">
        <w:t>,25.</w:t>
      </w:r>
      <w:r>
        <w:tab/>
      </w:r>
      <w:r w:rsidRPr="000860D6">
        <w:rPr>
          <w:b/>
          <w:color w:val="3366FF"/>
          <w:u w:val="single"/>
        </w:rPr>
        <w:t>C</w:t>
      </w:r>
      <w:r w:rsidRPr="00F310CE">
        <w:rPr>
          <w:b/>
          <w:color w:val="3366FF"/>
        </w:rPr>
        <w:t xml:space="preserve">. </w:t>
      </w:r>
      <w:r>
        <w:t>8,98</w:t>
      </w:r>
      <w:r w:rsidRPr="00482658">
        <w:t>.</w:t>
      </w:r>
      <w:r>
        <w:tab/>
      </w:r>
      <w:r w:rsidRPr="00F310CE">
        <w:rPr>
          <w:b/>
          <w:color w:val="3366FF"/>
        </w:rPr>
        <w:t xml:space="preserve">D. </w:t>
      </w:r>
      <w:r w:rsidRPr="00482658">
        <w:t>1</w:t>
      </w:r>
      <w:r>
        <w:t>0</w:t>
      </w:r>
      <w:r w:rsidRPr="00482658">
        <w:t>,27.</w:t>
      </w:r>
    </w:p>
    <w:p w:rsidR="00F310CE" w:rsidRDefault="00436FDA" w:rsidP="00F310CE">
      <w:pPr>
        <w:jc w:val="both"/>
      </w:pPr>
      <w:r>
        <w:t xml:space="preserve">Câu 09. </w:t>
      </w:r>
      <w:r w:rsidR="00F310CE" w:rsidRPr="00E74A90">
        <w:t xml:space="preserve">Thứ tự </w:t>
      </w:r>
      <w:r w:rsidR="00F310CE">
        <w:t>m</w:t>
      </w:r>
      <w:r w:rsidR="00F310CE" w:rsidRPr="00EF3759">
        <w:t>ột</w:t>
      </w:r>
      <w:r w:rsidR="00F310CE">
        <w:t xml:space="preserve"> s</w:t>
      </w:r>
      <w:r w:rsidR="00F310CE" w:rsidRPr="00EF3759">
        <w:t>ố</w:t>
      </w:r>
      <w:r w:rsidR="00F310CE" w:rsidRPr="00E74A90">
        <w:t xml:space="preserve"> cặp oxi hoá</w:t>
      </w:r>
      <w:r w:rsidR="00F310CE">
        <w:t xml:space="preserve"> </w:t>
      </w:r>
      <w:r w:rsidR="00F310CE" w:rsidRPr="00E74A90">
        <w:t xml:space="preserve">- khử trong dãy điện hoá như sau: </w:t>
      </w:r>
    </w:p>
    <w:p w:rsidR="00F310CE" w:rsidRDefault="00F310CE" w:rsidP="00F310CE">
      <w:pPr>
        <w:ind w:firstLine="283"/>
        <w:jc w:val="both"/>
      </w:pPr>
      <w:r>
        <w:t xml:space="preserve">      </w:t>
      </w:r>
      <w:r w:rsidRPr="00E74A90">
        <w:t>Fe</w:t>
      </w:r>
      <w:r w:rsidRPr="00E74A90">
        <w:rPr>
          <w:vertAlign w:val="superscript"/>
        </w:rPr>
        <w:t>2+</w:t>
      </w:r>
      <w:r w:rsidRPr="00E74A90">
        <w:t>/Fe</w:t>
      </w:r>
      <w:r>
        <w:t xml:space="preserve">; </w:t>
      </w:r>
      <w:r w:rsidRPr="00E74A90">
        <w:t>Cu</w:t>
      </w:r>
      <w:r w:rsidRPr="00E74A90">
        <w:rPr>
          <w:vertAlign w:val="superscript"/>
        </w:rPr>
        <w:t>2+</w:t>
      </w:r>
      <w:r w:rsidRPr="00E74A90">
        <w:t>/Cu</w:t>
      </w:r>
      <w:r>
        <w:t xml:space="preserve">; </w:t>
      </w:r>
      <w:r w:rsidRPr="00E74A90">
        <w:t>Fe</w:t>
      </w:r>
      <w:r w:rsidRPr="00E74A90">
        <w:rPr>
          <w:vertAlign w:val="superscript"/>
        </w:rPr>
        <w:t>3+</w:t>
      </w:r>
      <w:r w:rsidRPr="00E74A90">
        <w:t>/Fe</w:t>
      </w:r>
      <w:r w:rsidRPr="00E74A90">
        <w:rPr>
          <w:vertAlign w:val="superscript"/>
        </w:rPr>
        <w:t>2+</w:t>
      </w:r>
      <w:r w:rsidRPr="00E74A90">
        <w:t>.</w:t>
      </w:r>
      <w:r>
        <w:t xml:space="preserve"> </w:t>
      </w:r>
    </w:p>
    <w:p w:rsidR="00F310CE" w:rsidRDefault="00F310CE" w:rsidP="00F310CE">
      <w:pPr>
        <w:ind w:firstLine="283"/>
        <w:jc w:val="both"/>
      </w:pPr>
      <w:r>
        <w:t>C</w:t>
      </w:r>
      <w:r w:rsidRPr="007671EB">
        <w:t>ặp</w:t>
      </w:r>
      <w:r>
        <w:t xml:space="preserve"> ch</w:t>
      </w:r>
      <w:r w:rsidRPr="007671EB">
        <w:t>ất</w:t>
      </w:r>
      <w:r>
        <w:t xml:space="preserve"> </w:t>
      </w:r>
      <w:r w:rsidRPr="00E74A90">
        <w:rPr>
          <w:b/>
          <w:bCs/>
        </w:rPr>
        <w:t>không</w:t>
      </w:r>
      <w:r w:rsidRPr="00E74A90">
        <w:t xml:space="preserve"> </w:t>
      </w:r>
      <w:r>
        <w:t>p</w:t>
      </w:r>
      <w:r w:rsidRPr="00E74A90">
        <w:t>hản ứng</w:t>
      </w:r>
      <w:r>
        <w:t xml:space="preserve"> v</w:t>
      </w:r>
      <w:r w:rsidRPr="007671EB">
        <w:t>ới</w:t>
      </w:r>
      <w:r>
        <w:t xml:space="preserve"> nhau</w:t>
      </w:r>
      <w:r w:rsidRPr="00E74A90">
        <w:t xml:space="preserve"> là</w:t>
      </w:r>
    </w:p>
    <w:p w:rsidR="00F310CE" w:rsidRDefault="00F310CE" w:rsidP="00F310CE">
      <w:pPr>
        <w:tabs>
          <w:tab w:val="left" w:pos="4937"/>
        </w:tabs>
        <w:ind w:firstLine="283"/>
      </w:pPr>
      <w:r w:rsidRPr="00F310CE">
        <w:rPr>
          <w:b/>
          <w:color w:val="3366FF"/>
        </w:rPr>
        <w:t xml:space="preserve">A. </w:t>
      </w:r>
      <w:r w:rsidRPr="00E74A90">
        <w:t xml:space="preserve">Fe </w:t>
      </w:r>
      <w:r>
        <w:t>v</w:t>
      </w:r>
      <w:r w:rsidRPr="001A64D1">
        <w:t>à</w:t>
      </w:r>
      <w:r w:rsidRPr="00E74A90">
        <w:t xml:space="preserve"> </w:t>
      </w:r>
      <w:r>
        <w:t>dung d</w:t>
      </w:r>
      <w:r w:rsidRPr="00864C77">
        <w:t>ịch</w:t>
      </w:r>
      <w:r>
        <w:t xml:space="preserve"> </w:t>
      </w:r>
      <w:r w:rsidRPr="00E74A90">
        <w:t>FeCl</w:t>
      </w:r>
      <w:r w:rsidRPr="00E74A90">
        <w:rPr>
          <w:vertAlign w:val="subscript"/>
        </w:rPr>
        <w:t>3</w:t>
      </w:r>
      <w:r w:rsidRPr="00E74A90">
        <w:t>.</w:t>
      </w:r>
      <w:r>
        <w:tab/>
      </w:r>
      <w:r w:rsidRPr="00F310CE">
        <w:rPr>
          <w:b/>
          <w:color w:val="3366FF"/>
        </w:rPr>
        <w:t xml:space="preserve">B. </w:t>
      </w:r>
      <w:r w:rsidRPr="00E74A90">
        <w:t xml:space="preserve">Cu </w:t>
      </w:r>
      <w:r>
        <w:t>v</w:t>
      </w:r>
      <w:r w:rsidRPr="001A64D1">
        <w:t>à</w:t>
      </w:r>
      <w:r w:rsidRPr="00E74A90">
        <w:t xml:space="preserve"> </w:t>
      </w:r>
      <w:r>
        <w:t>dung d</w:t>
      </w:r>
      <w:r w:rsidRPr="00864C77">
        <w:t>ịch</w:t>
      </w:r>
      <w:r>
        <w:t xml:space="preserve"> </w:t>
      </w:r>
      <w:r w:rsidRPr="00E74A90">
        <w:t>FeCl</w:t>
      </w:r>
      <w:r w:rsidRPr="00E74A90">
        <w:rPr>
          <w:vertAlign w:val="subscript"/>
        </w:rPr>
        <w:t>3</w:t>
      </w:r>
      <w:r w:rsidRPr="00E74A90">
        <w:t>.</w:t>
      </w:r>
    </w:p>
    <w:p w:rsidR="00F310CE" w:rsidRDefault="00F310CE" w:rsidP="00F310CE">
      <w:pPr>
        <w:tabs>
          <w:tab w:val="left" w:pos="4937"/>
        </w:tabs>
        <w:ind w:firstLine="283"/>
      </w:pPr>
      <w:r w:rsidRPr="000860D6">
        <w:rPr>
          <w:b/>
          <w:color w:val="3366FF"/>
          <w:u w:val="single"/>
        </w:rPr>
        <w:t>C</w:t>
      </w:r>
      <w:r w:rsidRPr="00F310CE">
        <w:rPr>
          <w:b/>
          <w:color w:val="3366FF"/>
        </w:rPr>
        <w:t xml:space="preserve">. </w:t>
      </w:r>
      <w:r>
        <w:t>dung d</w:t>
      </w:r>
      <w:r w:rsidRPr="00864C77">
        <w:t>ịch</w:t>
      </w:r>
      <w:r>
        <w:t xml:space="preserve"> </w:t>
      </w:r>
      <w:r w:rsidRPr="00E74A90">
        <w:t>FeCl</w:t>
      </w:r>
      <w:r w:rsidRPr="00E74A90">
        <w:rPr>
          <w:vertAlign w:val="subscript"/>
        </w:rPr>
        <w:t>2</w:t>
      </w:r>
      <w:r w:rsidRPr="00E74A90">
        <w:t xml:space="preserve"> </w:t>
      </w:r>
      <w:r>
        <w:t>v</w:t>
      </w:r>
      <w:r w:rsidRPr="001A64D1">
        <w:t>à</w:t>
      </w:r>
      <w:r w:rsidRPr="00E74A90">
        <w:t xml:space="preserve"> </w:t>
      </w:r>
      <w:r>
        <w:t>dung d</w:t>
      </w:r>
      <w:r w:rsidRPr="00864C77">
        <w:t>ịch</w:t>
      </w:r>
      <w:r>
        <w:t xml:space="preserve"> </w:t>
      </w:r>
      <w:r w:rsidRPr="00E74A90">
        <w:t>CuCl</w:t>
      </w:r>
      <w:r w:rsidRPr="00E74A90">
        <w:rPr>
          <w:vertAlign w:val="subscript"/>
        </w:rPr>
        <w:t>2</w:t>
      </w:r>
      <w:r w:rsidRPr="00E74A90">
        <w:t>.</w:t>
      </w:r>
      <w:r>
        <w:tab/>
      </w:r>
      <w:r w:rsidRPr="00F310CE">
        <w:rPr>
          <w:b/>
          <w:color w:val="3366FF"/>
        </w:rPr>
        <w:t xml:space="preserve">D. </w:t>
      </w:r>
      <w:r w:rsidRPr="00E74A90">
        <w:t xml:space="preserve">Fe </w:t>
      </w:r>
      <w:r>
        <w:t>v</w:t>
      </w:r>
      <w:r w:rsidRPr="001A64D1">
        <w:t>à</w:t>
      </w:r>
      <w:r w:rsidRPr="00E74A90">
        <w:t xml:space="preserve"> </w:t>
      </w:r>
      <w:r>
        <w:t>dung d</w:t>
      </w:r>
      <w:r w:rsidRPr="00864C77">
        <w:t>ịch</w:t>
      </w:r>
      <w:r>
        <w:t xml:space="preserve"> </w:t>
      </w:r>
      <w:r w:rsidRPr="00E74A90">
        <w:t>CuCl</w:t>
      </w:r>
      <w:r w:rsidRPr="00E74A90">
        <w:rPr>
          <w:vertAlign w:val="subscript"/>
        </w:rPr>
        <w:t>2</w:t>
      </w:r>
      <w:r w:rsidRPr="00E74A90">
        <w:t>.</w:t>
      </w:r>
    </w:p>
    <w:p w:rsidR="00F310CE" w:rsidRDefault="00436FDA" w:rsidP="00F310CE">
      <w:pPr>
        <w:jc w:val="both"/>
      </w:pPr>
      <w:r>
        <w:t xml:space="preserve">Câu 10. </w:t>
      </w:r>
      <w:r w:rsidR="00F310CE">
        <w:t>Cho</w:t>
      </w:r>
      <w:r w:rsidR="00F310CE" w:rsidRPr="00043BED">
        <w:t xml:space="preserve"> kim loại </w:t>
      </w:r>
      <w:r w:rsidR="00F310CE">
        <w:t>M</w:t>
      </w:r>
      <w:r w:rsidR="00F310CE" w:rsidRPr="00043BED">
        <w:t xml:space="preserve"> tác dụng với</w:t>
      </w:r>
      <w:r w:rsidR="00F310CE">
        <w:t xml:space="preserve"> </w:t>
      </w:r>
      <w:r w:rsidR="00F310CE" w:rsidRPr="00043BED">
        <w:t>Cl</w:t>
      </w:r>
      <w:r w:rsidR="00F310CE" w:rsidRPr="00043BED">
        <w:rPr>
          <w:vertAlign w:val="subscript"/>
        </w:rPr>
        <w:t>2</w:t>
      </w:r>
      <w:r w:rsidR="00F310CE">
        <w:rPr>
          <w:vertAlign w:val="subscript"/>
        </w:rPr>
        <w:t xml:space="preserve"> </w:t>
      </w:r>
      <w:r w:rsidR="00F310CE" w:rsidRPr="00043BED">
        <w:t xml:space="preserve">được muối </w:t>
      </w:r>
      <w:r w:rsidR="00F310CE">
        <w:t>X;</w:t>
      </w:r>
      <w:r w:rsidR="00F310CE" w:rsidRPr="00043BED">
        <w:t xml:space="preserve"> </w:t>
      </w:r>
      <w:r w:rsidR="00F310CE">
        <w:t>cho</w:t>
      </w:r>
      <w:r w:rsidR="00F310CE" w:rsidRPr="00043BED">
        <w:t xml:space="preserve"> kim loại </w:t>
      </w:r>
      <w:r w:rsidR="00F310CE">
        <w:t>M</w:t>
      </w:r>
      <w:r w:rsidR="00F310CE" w:rsidRPr="00043BED">
        <w:t xml:space="preserve"> tác dụng với</w:t>
      </w:r>
      <w:r w:rsidR="00F310CE">
        <w:t xml:space="preserve"> dung d</w:t>
      </w:r>
      <w:r w:rsidR="00F310CE" w:rsidRPr="001A64D1">
        <w:t>ịch</w:t>
      </w:r>
      <w:r w:rsidR="00F310CE">
        <w:t xml:space="preserve"> HCl </w:t>
      </w:r>
      <w:r w:rsidR="00F310CE" w:rsidRPr="00043BED">
        <w:t xml:space="preserve">được muối </w:t>
      </w:r>
      <w:r w:rsidR="00F310CE">
        <w:t>Y</w:t>
      </w:r>
      <w:r w:rsidR="00F310CE" w:rsidRPr="00043BED">
        <w:t xml:space="preserve">. </w:t>
      </w:r>
      <w:r w:rsidR="00F310CE">
        <w:t>N</w:t>
      </w:r>
      <w:r w:rsidR="00F310CE" w:rsidRPr="00BB4E0F">
        <w:t>ếu</w:t>
      </w:r>
      <w:r w:rsidR="00F310CE">
        <w:t xml:space="preserve"> c</w:t>
      </w:r>
      <w:r w:rsidR="00F310CE" w:rsidRPr="00043BED">
        <w:t xml:space="preserve">ho kim loại </w:t>
      </w:r>
      <w:r w:rsidR="00F310CE">
        <w:t>M</w:t>
      </w:r>
      <w:r w:rsidR="00F310CE" w:rsidRPr="00043BED">
        <w:t xml:space="preserve"> tác dụng với dung dịch muối </w:t>
      </w:r>
      <w:r w:rsidR="00F310CE">
        <w:t>X</w:t>
      </w:r>
      <w:r w:rsidR="00F310CE" w:rsidRPr="00043BED">
        <w:t xml:space="preserve"> ta </w:t>
      </w:r>
      <w:r w:rsidR="00F310CE">
        <w:t>c</w:t>
      </w:r>
      <w:r w:rsidR="00F310CE" w:rsidRPr="00FB5046">
        <w:t>ũng</w:t>
      </w:r>
      <w:r w:rsidR="00F310CE" w:rsidRPr="00043BED">
        <w:t xml:space="preserve"> được muối </w:t>
      </w:r>
      <w:r w:rsidR="00F310CE">
        <w:t>Y</w:t>
      </w:r>
      <w:r w:rsidR="00F310CE" w:rsidRPr="00043BED">
        <w:t xml:space="preserve">. </w:t>
      </w:r>
      <w:r w:rsidR="00F310CE">
        <w:t>Kim lo</w:t>
      </w:r>
      <w:r w:rsidR="00F310CE" w:rsidRPr="0083140A">
        <w:t>ại</w:t>
      </w:r>
      <w:r w:rsidR="00F310CE">
        <w:t xml:space="preserve"> M c</w:t>
      </w:r>
      <w:r w:rsidR="00F310CE" w:rsidRPr="001A64D1">
        <w:t>ó</w:t>
      </w:r>
      <w:r w:rsidR="00F310CE">
        <w:t xml:space="preserve"> th</w:t>
      </w:r>
      <w:r w:rsidR="00F310CE" w:rsidRPr="001A64D1">
        <w:t>ể</w:t>
      </w:r>
      <w:r w:rsidR="00F310CE" w:rsidRPr="00043BED">
        <w:t xml:space="preserve"> là</w:t>
      </w:r>
    </w:p>
    <w:p w:rsidR="00F310CE" w:rsidRDefault="00F310CE" w:rsidP="00F310CE">
      <w:pPr>
        <w:tabs>
          <w:tab w:val="left" w:pos="2608"/>
          <w:tab w:val="left" w:pos="4939"/>
          <w:tab w:val="left" w:pos="7269"/>
        </w:tabs>
        <w:ind w:firstLine="283"/>
      </w:pPr>
      <w:r w:rsidRPr="00F310CE">
        <w:rPr>
          <w:b/>
          <w:color w:val="3366FF"/>
        </w:rPr>
        <w:t xml:space="preserve">A. </w:t>
      </w:r>
      <w:r w:rsidRPr="00043BED">
        <w:t>Al</w:t>
      </w:r>
      <w:r>
        <w:t>.</w:t>
      </w:r>
      <w:r>
        <w:tab/>
      </w:r>
      <w:r w:rsidRPr="000860D6">
        <w:rPr>
          <w:b/>
          <w:color w:val="3366FF"/>
          <w:u w:val="single"/>
        </w:rPr>
        <w:t>B</w:t>
      </w:r>
      <w:r w:rsidRPr="00F310CE">
        <w:rPr>
          <w:b/>
          <w:color w:val="3366FF"/>
        </w:rPr>
        <w:t xml:space="preserve">. </w:t>
      </w:r>
      <w:r w:rsidRPr="00043BED">
        <w:t>Fe</w:t>
      </w:r>
      <w:r>
        <w:t>.</w:t>
      </w:r>
      <w:r>
        <w:tab/>
      </w:r>
      <w:r w:rsidRPr="00F310CE">
        <w:rPr>
          <w:b/>
          <w:color w:val="3366FF"/>
        </w:rPr>
        <w:t xml:space="preserve">C. </w:t>
      </w:r>
      <w:r w:rsidRPr="00043BED">
        <w:t>Zn</w:t>
      </w:r>
      <w:r>
        <w:t>.</w:t>
      </w:r>
      <w:r>
        <w:tab/>
      </w:r>
      <w:r w:rsidRPr="00F310CE">
        <w:rPr>
          <w:b/>
          <w:color w:val="3366FF"/>
        </w:rPr>
        <w:t xml:space="preserve">D. </w:t>
      </w:r>
      <w:r w:rsidRPr="00043BED">
        <w:t>Mg</w:t>
      </w:r>
      <w:r>
        <w:t>.</w:t>
      </w:r>
    </w:p>
    <w:p w:rsidR="00F310CE" w:rsidRDefault="00436FDA" w:rsidP="00F310CE">
      <w:pPr>
        <w:jc w:val="both"/>
      </w:pPr>
      <w:r>
        <w:t xml:space="preserve">Câu 11. </w:t>
      </w:r>
      <w:r w:rsidR="00F310CE">
        <w:t>Để</w:t>
      </w:r>
      <w:r w:rsidR="00F310CE" w:rsidRPr="00FF7D0D">
        <w:t xml:space="preserve"> </w:t>
      </w:r>
      <w:r w:rsidR="00F310CE">
        <w:t>kh</w:t>
      </w:r>
      <w:r w:rsidR="00F310CE" w:rsidRPr="0039374C">
        <w:t>ử</w:t>
      </w:r>
      <w:r w:rsidR="00F310CE">
        <w:t xml:space="preserve"> ion</w:t>
      </w:r>
      <w:r w:rsidR="00F310CE" w:rsidRPr="00FF7D0D">
        <w:t xml:space="preserve"> Cu</w:t>
      </w:r>
      <w:r w:rsidR="00F310CE">
        <w:rPr>
          <w:vertAlign w:val="superscript"/>
        </w:rPr>
        <w:t>2+</w:t>
      </w:r>
      <w:r w:rsidR="00F310CE" w:rsidRPr="00FF7D0D">
        <w:t xml:space="preserve"> t</w:t>
      </w:r>
      <w:r w:rsidR="00F310CE">
        <w:t>rong</w:t>
      </w:r>
      <w:r w:rsidR="00F310CE" w:rsidRPr="00FF7D0D">
        <w:t xml:space="preserve"> dung d</w:t>
      </w:r>
      <w:r w:rsidR="00F310CE">
        <w:t>ị</w:t>
      </w:r>
      <w:r w:rsidR="00F310CE" w:rsidRPr="00FF7D0D">
        <w:t>ch CuSO</w:t>
      </w:r>
      <w:r w:rsidR="00F310CE" w:rsidRPr="00FF7D0D">
        <w:rPr>
          <w:vertAlign w:val="subscript"/>
        </w:rPr>
        <w:t>4</w:t>
      </w:r>
      <w:r w:rsidR="00F310CE" w:rsidRPr="00FF7D0D">
        <w:t xml:space="preserve"> </w:t>
      </w:r>
      <w:r w:rsidR="00F310CE">
        <w:t>c</w:t>
      </w:r>
      <w:r w:rsidR="00F310CE" w:rsidRPr="0039374C">
        <w:t>ó</w:t>
      </w:r>
      <w:r w:rsidR="00F310CE">
        <w:t xml:space="preserve"> th</w:t>
      </w:r>
      <w:r w:rsidR="00F310CE" w:rsidRPr="0039374C">
        <w:t>ể</w:t>
      </w:r>
      <w:r w:rsidR="00F310CE">
        <w:t xml:space="preserve"> d</w:t>
      </w:r>
      <w:r w:rsidR="00F310CE" w:rsidRPr="0039374C">
        <w:t>ùng</w:t>
      </w:r>
      <w:r w:rsidR="00F310CE" w:rsidRPr="00FF7D0D">
        <w:t xml:space="preserve"> kim lo</w:t>
      </w:r>
      <w:r w:rsidR="00F310CE">
        <w:t>ạ</w:t>
      </w:r>
      <w:r w:rsidR="00F310CE" w:rsidRPr="00FF7D0D">
        <w:t>i</w:t>
      </w:r>
    </w:p>
    <w:p w:rsidR="00F310CE" w:rsidRDefault="00F310CE" w:rsidP="00F310CE">
      <w:pPr>
        <w:tabs>
          <w:tab w:val="left" w:pos="2608"/>
          <w:tab w:val="left" w:pos="4939"/>
          <w:tab w:val="left" w:pos="7269"/>
        </w:tabs>
        <w:ind w:firstLine="283"/>
      </w:pPr>
      <w:r w:rsidRPr="00F310CE">
        <w:rPr>
          <w:b/>
          <w:color w:val="3366FF"/>
        </w:rPr>
        <w:t xml:space="preserve">A. </w:t>
      </w:r>
      <w:r w:rsidRPr="00FF7D0D">
        <w:t>K</w:t>
      </w:r>
      <w:r>
        <w:t>.</w:t>
      </w:r>
      <w:r>
        <w:tab/>
      </w:r>
      <w:r w:rsidRPr="00F310CE">
        <w:rPr>
          <w:b/>
          <w:color w:val="3366FF"/>
        </w:rPr>
        <w:t xml:space="preserve">B. </w:t>
      </w:r>
      <w:r w:rsidRPr="00FF7D0D">
        <w:t>Na</w:t>
      </w:r>
      <w:r>
        <w:t>.</w:t>
      </w:r>
      <w:r>
        <w:tab/>
      </w:r>
      <w:r w:rsidRPr="00F310CE">
        <w:rPr>
          <w:b/>
          <w:color w:val="3366FF"/>
        </w:rPr>
        <w:t xml:space="preserve">C. </w:t>
      </w:r>
      <w:r w:rsidRPr="00FF7D0D">
        <w:t>Ba</w:t>
      </w:r>
      <w:r>
        <w:t>.</w:t>
      </w:r>
      <w:r>
        <w:tab/>
      </w:r>
      <w:r w:rsidRPr="000860D6">
        <w:rPr>
          <w:b/>
          <w:color w:val="3366FF"/>
          <w:u w:val="single"/>
        </w:rPr>
        <w:t>D</w:t>
      </w:r>
      <w:r w:rsidRPr="00F310CE">
        <w:rPr>
          <w:b/>
          <w:color w:val="3366FF"/>
        </w:rPr>
        <w:t xml:space="preserve">. </w:t>
      </w:r>
      <w:r>
        <w:t>Fe.</w:t>
      </w:r>
    </w:p>
    <w:p w:rsidR="00F310CE" w:rsidRDefault="00436FDA" w:rsidP="00F310CE">
      <w:pPr>
        <w:jc w:val="both"/>
      </w:pPr>
      <w:r>
        <w:t xml:space="preserve">Câu 12. </w:t>
      </w:r>
      <w:r w:rsidR="00F310CE" w:rsidRPr="00320727">
        <w:t>Phản ứng</w:t>
      </w:r>
      <w:r w:rsidR="00F310CE">
        <w:t xml:space="preserve"> ho</w:t>
      </w:r>
      <w:r w:rsidR="00F310CE" w:rsidRPr="000A7031">
        <w:t>á</w:t>
      </w:r>
      <w:r w:rsidR="00F310CE">
        <w:t xml:space="preserve"> h</w:t>
      </w:r>
      <w:r w:rsidR="00F310CE" w:rsidRPr="000A7031">
        <w:t>ọc</w:t>
      </w:r>
      <w:r w:rsidR="00F310CE">
        <w:t xml:space="preserve"> x</w:t>
      </w:r>
      <w:r w:rsidR="00F310CE" w:rsidRPr="000A5009">
        <w:t>ảy</w:t>
      </w:r>
      <w:r w:rsidR="00F310CE">
        <w:t xml:space="preserve"> ra trong tr</w:t>
      </w:r>
      <w:r w:rsidR="00F310CE" w:rsidRPr="000A5009">
        <w:t>ường</w:t>
      </w:r>
      <w:r w:rsidR="00F310CE">
        <w:t xml:space="preserve"> h</w:t>
      </w:r>
      <w:r w:rsidR="00F310CE" w:rsidRPr="000A5009">
        <w:t>ợp</w:t>
      </w:r>
      <w:r w:rsidR="00F310CE">
        <w:t xml:space="preserve"> n</w:t>
      </w:r>
      <w:r w:rsidR="00F310CE" w:rsidRPr="000A5009">
        <w:t>ào</w:t>
      </w:r>
      <w:r w:rsidR="00F310CE">
        <w:t xml:space="preserve"> d</w:t>
      </w:r>
      <w:r w:rsidR="00F310CE" w:rsidRPr="0063625A">
        <w:t>ưới</w:t>
      </w:r>
      <w:r w:rsidR="00F310CE">
        <w:t xml:space="preserve"> </w:t>
      </w:r>
      <w:r w:rsidR="00F310CE" w:rsidRPr="0063625A">
        <w:t>đâ</w:t>
      </w:r>
      <w:r w:rsidR="00F310CE">
        <w:t>y</w:t>
      </w:r>
      <w:r w:rsidR="00F310CE" w:rsidRPr="00320727">
        <w:t xml:space="preserve"> </w:t>
      </w:r>
      <w:r w:rsidR="00F310CE" w:rsidRPr="00320727">
        <w:rPr>
          <w:b/>
          <w:bCs/>
        </w:rPr>
        <w:t>không</w:t>
      </w:r>
      <w:r w:rsidR="00F310CE">
        <w:t xml:space="preserve"> thuộc loại phản ứng nhiệt nhôm?</w:t>
      </w:r>
    </w:p>
    <w:p w:rsidR="00F310CE" w:rsidRDefault="00F310CE" w:rsidP="00F310CE">
      <w:pPr>
        <w:tabs>
          <w:tab w:val="left" w:pos="4937"/>
        </w:tabs>
        <w:ind w:firstLine="283"/>
      </w:pPr>
      <w:r w:rsidRPr="00F310CE">
        <w:rPr>
          <w:b/>
          <w:color w:val="3366FF"/>
        </w:rPr>
        <w:t xml:space="preserve">A. </w:t>
      </w:r>
      <w:r w:rsidRPr="00320727">
        <w:t>Al tác dụng với Fe</w:t>
      </w:r>
      <w:r w:rsidRPr="00320727">
        <w:rPr>
          <w:vertAlign w:val="subscript"/>
        </w:rPr>
        <w:t>3</w:t>
      </w:r>
      <w:r w:rsidRPr="00320727">
        <w:t>O</w:t>
      </w:r>
      <w:r w:rsidRPr="00320727">
        <w:rPr>
          <w:vertAlign w:val="subscript"/>
        </w:rPr>
        <w:t>4</w:t>
      </w:r>
      <w:r>
        <w:t xml:space="preserve"> nung n</w:t>
      </w:r>
      <w:r w:rsidRPr="00566C56">
        <w:t>óng</w:t>
      </w:r>
      <w:r w:rsidRPr="00320727">
        <w:t>.</w:t>
      </w:r>
      <w:r>
        <w:tab/>
      </w:r>
      <w:r w:rsidRPr="00F310CE">
        <w:rPr>
          <w:b/>
          <w:color w:val="3366FF"/>
        </w:rPr>
        <w:t xml:space="preserve">B. </w:t>
      </w:r>
      <w:r w:rsidRPr="00320727">
        <w:t>Al tác dụng với CuO</w:t>
      </w:r>
      <w:r>
        <w:t xml:space="preserve"> nung n</w:t>
      </w:r>
      <w:r w:rsidRPr="00566C56">
        <w:t>óng</w:t>
      </w:r>
      <w:r w:rsidRPr="00320727">
        <w:t>.</w:t>
      </w:r>
    </w:p>
    <w:p w:rsidR="00F310CE" w:rsidRDefault="00F310CE" w:rsidP="00F310CE">
      <w:pPr>
        <w:tabs>
          <w:tab w:val="left" w:pos="4937"/>
        </w:tabs>
        <w:ind w:firstLine="283"/>
      </w:pPr>
      <w:r w:rsidRPr="000860D6">
        <w:rPr>
          <w:b/>
          <w:color w:val="3366FF"/>
          <w:u w:val="single"/>
        </w:rPr>
        <w:t>C</w:t>
      </w:r>
      <w:r w:rsidRPr="00F310CE">
        <w:rPr>
          <w:b/>
          <w:color w:val="3366FF"/>
        </w:rPr>
        <w:t xml:space="preserve">. </w:t>
      </w:r>
      <w:r w:rsidRPr="00320727">
        <w:t>Al tác dụng với axit H</w:t>
      </w:r>
      <w:r w:rsidRPr="00320727">
        <w:rPr>
          <w:vertAlign w:val="subscript"/>
        </w:rPr>
        <w:t>2</w:t>
      </w:r>
      <w:r w:rsidRPr="00320727">
        <w:t>SO</w:t>
      </w:r>
      <w:r w:rsidRPr="00320727">
        <w:rPr>
          <w:vertAlign w:val="subscript"/>
        </w:rPr>
        <w:t>4</w:t>
      </w:r>
      <w:r>
        <w:rPr>
          <w:vertAlign w:val="subscript"/>
        </w:rPr>
        <w:t xml:space="preserve"> </w:t>
      </w:r>
      <w:r w:rsidRPr="00566C56">
        <w:t>đặc</w:t>
      </w:r>
      <w:r>
        <w:t>, n</w:t>
      </w:r>
      <w:r w:rsidRPr="00566C56">
        <w:t>óng</w:t>
      </w:r>
      <w:r w:rsidRPr="00320727">
        <w:t>.</w:t>
      </w:r>
      <w:r>
        <w:tab/>
      </w:r>
      <w:r w:rsidRPr="00F310CE">
        <w:rPr>
          <w:b/>
          <w:color w:val="3366FF"/>
        </w:rPr>
        <w:t xml:space="preserve">D. </w:t>
      </w:r>
      <w:r w:rsidRPr="00320727">
        <w:t>Al tác dụng với Fe</w:t>
      </w:r>
      <w:r w:rsidRPr="00320727">
        <w:rPr>
          <w:vertAlign w:val="subscript"/>
        </w:rPr>
        <w:t>2</w:t>
      </w:r>
      <w:r w:rsidRPr="00320727">
        <w:t>O</w:t>
      </w:r>
      <w:r w:rsidRPr="00320727">
        <w:rPr>
          <w:vertAlign w:val="subscript"/>
        </w:rPr>
        <w:t>3</w:t>
      </w:r>
      <w:r>
        <w:rPr>
          <w:vertAlign w:val="subscript"/>
        </w:rPr>
        <w:t xml:space="preserve"> </w:t>
      </w:r>
      <w:r>
        <w:t>nung n</w:t>
      </w:r>
      <w:r w:rsidRPr="00566C56">
        <w:t>óng</w:t>
      </w:r>
      <w:r w:rsidRPr="00320727">
        <w:t>.</w:t>
      </w:r>
    </w:p>
    <w:p w:rsidR="00F310CE" w:rsidRDefault="00436FDA" w:rsidP="00F310CE">
      <w:pPr>
        <w:jc w:val="both"/>
      </w:pPr>
      <w:r>
        <w:t xml:space="preserve">Câu 13. </w:t>
      </w:r>
      <w:r w:rsidR="00F310CE" w:rsidRPr="00970215">
        <w:t xml:space="preserve">Trong công nghiệp, </w:t>
      </w:r>
      <w:r w:rsidR="00F310CE">
        <w:t>n</w:t>
      </w:r>
      <w:r w:rsidR="00F310CE" w:rsidRPr="00352422">
        <w:t>atr</w:t>
      </w:r>
      <w:r w:rsidR="00F310CE">
        <w:t>i hi</w:t>
      </w:r>
      <w:r w:rsidR="00F310CE" w:rsidRPr="00352422">
        <w:t>đ</w:t>
      </w:r>
      <w:r w:rsidR="00F310CE">
        <w:t>r</w:t>
      </w:r>
      <w:r w:rsidR="00F310CE" w:rsidRPr="00352422">
        <w:t>ox</w:t>
      </w:r>
      <w:r w:rsidR="00F310CE">
        <w:t xml:space="preserve">it </w:t>
      </w:r>
      <w:r w:rsidR="00F310CE" w:rsidRPr="00352422">
        <w:t>được</w:t>
      </w:r>
      <w:r w:rsidR="00F310CE">
        <w:t xml:space="preserve"> s</w:t>
      </w:r>
      <w:r w:rsidR="00F310CE" w:rsidRPr="00352422">
        <w:t>ản</w:t>
      </w:r>
      <w:r w:rsidR="00F310CE">
        <w:t xml:space="preserve"> xu</w:t>
      </w:r>
      <w:r w:rsidR="00F310CE" w:rsidRPr="00352422">
        <w:t>ất</w:t>
      </w:r>
      <w:r w:rsidR="00F310CE" w:rsidRPr="00970215">
        <w:t xml:space="preserve"> bằng phương pháp</w:t>
      </w:r>
    </w:p>
    <w:p w:rsidR="00F310CE" w:rsidRDefault="00F310CE" w:rsidP="00F310CE">
      <w:pPr>
        <w:ind w:firstLine="283"/>
      </w:pPr>
      <w:r w:rsidRPr="000860D6">
        <w:rPr>
          <w:b/>
          <w:color w:val="3366FF"/>
          <w:u w:val="single"/>
        </w:rPr>
        <w:t>A</w:t>
      </w:r>
      <w:r w:rsidRPr="00F310CE">
        <w:rPr>
          <w:b/>
          <w:color w:val="3366FF"/>
        </w:rPr>
        <w:t xml:space="preserve">. </w:t>
      </w:r>
      <w:r>
        <w:t xml:space="preserve">điện phân dung dịch NaCl, </w:t>
      </w:r>
      <w:r w:rsidRPr="00970215">
        <w:t>có màng ngăn</w:t>
      </w:r>
      <w:r>
        <w:t xml:space="preserve"> </w:t>
      </w:r>
      <w:r w:rsidRPr="00C4037E">
        <w:t>đ</w:t>
      </w:r>
      <w:r>
        <w:t>i</w:t>
      </w:r>
      <w:r w:rsidRPr="00C4037E">
        <w:t>ện</w:t>
      </w:r>
      <w:r>
        <w:t xml:space="preserve"> c</w:t>
      </w:r>
      <w:r w:rsidRPr="00C4037E">
        <w:t>ực</w:t>
      </w:r>
      <w:r w:rsidRPr="00970215">
        <w:t>.</w:t>
      </w:r>
    </w:p>
    <w:p w:rsidR="00F310CE" w:rsidRDefault="00F310CE" w:rsidP="00F310CE">
      <w:pPr>
        <w:ind w:firstLine="283"/>
      </w:pPr>
      <w:r w:rsidRPr="00F310CE">
        <w:rPr>
          <w:b/>
          <w:color w:val="3366FF"/>
        </w:rPr>
        <w:t xml:space="preserve">B. </w:t>
      </w:r>
      <w:r w:rsidRPr="00970215">
        <w:t>điện phân dung dịch NaCl</w:t>
      </w:r>
      <w:r>
        <w:t xml:space="preserve">, </w:t>
      </w:r>
      <w:r w:rsidRPr="00970215">
        <w:t>không có màng ngăn</w:t>
      </w:r>
      <w:r>
        <w:t xml:space="preserve"> </w:t>
      </w:r>
      <w:r w:rsidRPr="00C4037E">
        <w:t>đ</w:t>
      </w:r>
      <w:r>
        <w:t>i</w:t>
      </w:r>
      <w:r w:rsidRPr="00C4037E">
        <w:t>ện</w:t>
      </w:r>
      <w:r>
        <w:t xml:space="preserve"> c</w:t>
      </w:r>
      <w:r w:rsidRPr="00C4037E">
        <w:t>ực</w:t>
      </w:r>
      <w:r w:rsidRPr="00970215">
        <w:t>.</w:t>
      </w:r>
    </w:p>
    <w:p w:rsidR="00F310CE" w:rsidRDefault="00F310CE" w:rsidP="00F310CE">
      <w:pPr>
        <w:ind w:firstLine="283"/>
      </w:pPr>
      <w:r w:rsidRPr="00F310CE">
        <w:rPr>
          <w:b/>
          <w:color w:val="3366FF"/>
        </w:rPr>
        <w:t xml:space="preserve">C. </w:t>
      </w:r>
      <w:r w:rsidRPr="00970215">
        <w:t>điện phân NaCl nóng chảy.</w:t>
      </w:r>
    </w:p>
    <w:p w:rsidR="00F310CE" w:rsidRDefault="00F310CE" w:rsidP="00F310CE">
      <w:pPr>
        <w:ind w:firstLine="283"/>
      </w:pPr>
      <w:r w:rsidRPr="00F310CE">
        <w:rPr>
          <w:b/>
          <w:color w:val="3366FF"/>
        </w:rPr>
        <w:t xml:space="preserve">D. </w:t>
      </w:r>
      <w:r w:rsidRPr="00562CF4">
        <w:t>đ</w:t>
      </w:r>
      <w:r>
        <w:t>i</w:t>
      </w:r>
      <w:r w:rsidRPr="00562CF4">
        <w:t>ện</w:t>
      </w:r>
      <w:r>
        <w:t xml:space="preserve"> ph</w:t>
      </w:r>
      <w:r w:rsidRPr="00562CF4">
        <w:t>â</w:t>
      </w:r>
      <w:r>
        <w:t>n</w:t>
      </w:r>
      <w:r w:rsidRPr="00970215">
        <w:t xml:space="preserve"> dung dịch Na</w:t>
      </w:r>
      <w:r>
        <w:t>NO</w:t>
      </w:r>
      <w:r>
        <w:rPr>
          <w:vertAlign w:val="subscript"/>
        </w:rPr>
        <w:t>3</w:t>
      </w:r>
      <w:r>
        <w:t xml:space="preserve">, </w:t>
      </w:r>
      <w:r w:rsidRPr="00970215">
        <w:t>không có màng ngăn</w:t>
      </w:r>
      <w:r>
        <w:t xml:space="preserve"> </w:t>
      </w:r>
      <w:r w:rsidRPr="00C4037E">
        <w:t>đ</w:t>
      </w:r>
      <w:r>
        <w:t>i</w:t>
      </w:r>
      <w:r w:rsidRPr="00C4037E">
        <w:t>ện</w:t>
      </w:r>
      <w:r>
        <w:t xml:space="preserve"> c</w:t>
      </w:r>
      <w:r w:rsidRPr="00C4037E">
        <w:t>ực</w:t>
      </w:r>
      <w:r w:rsidRPr="00970215">
        <w:t>.</w:t>
      </w:r>
    </w:p>
    <w:p w:rsidR="00F310CE" w:rsidRDefault="00436FDA" w:rsidP="00F310CE">
      <w:pPr>
        <w:jc w:val="both"/>
      </w:pPr>
      <w:r>
        <w:t xml:space="preserve">Câu 14. </w:t>
      </w:r>
      <w:r w:rsidR="00F310CE" w:rsidRPr="000C68A8">
        <w:t xml:space="preserve">Cho </w:t>
      </w:r>
      <w:r w:rsidR="00F310CE">
        <w:t>m</w:t>
      </w:r>
      <w:r w:rsidR="00F310CE" w:rsidRPr="00752406">
        <w:t>ột</w:t>
      </w:r>
      <w:r w:rsidR="00F310CE">
        <w:t xml:space="preserve"> m</w:t>
      </w:r>
      <w:r w:rsidR="00F310CE" w:rsidRPr="001918DE">
        <w:t>ẫu</w:t>
      </w:r>
      <w:r w:rsidR="00F310CE" w:rsidRPr="000C68A8">
        <w:t xml:space="preserve"> hợp</w:t>
      </w:r>
      <w:r w:rsidR="00F310CE">
        <w:t xml:space="preserve"> kim Na-</w:t>
      </w:r>
      <w:r w:rsidR="00F310CE" w:rsidRPr="000C68A8">
        <w:t>Ba tác dụng với nước (dư)</w:t>
      </w:r>
      <w:r w:rsidR="00F310CE">
        <w:t>,</w:t>
      </w:r>
      <w:r w:rsidR="00F310CE" w:rsidRPr="000C68A8">
        <w:t xml:space="preserve"> thu được dung dịch X và 3,36 lít H</w:t>
      </w:r>
      <w:r w:rsidR="00F310CE" w:rsidRPr="000C68A8">
        <w:rPr>
          <w:vertAlign w:val="subscript"/>
        </w:rPr>
        <w:t>2</w:t>
      </w:r>
      <w:r w:rsidR="00F310CE">
        <w:t xml:space="preserve"> (ở đ</w:t>
      </w:r>
      <w:r w:rsidR="00F310CE" w:rsidRPr="000C68A8">
        <w:t>k</w:t>
      </w:r>
      <w:r w:rsidR="00F310CE">
        <w:t>t</w:t>
      </w:r>
      <w:r w:rsidR="00F310CE" w:rsidRPr="000C68A8">
        <w:t xml:space="preserve">c). </w:t>
      </w:r>
      <w:r w:rsidR="00F310CE">
        <w:t>Th</w:t>
      </w:r>
      <w:r w:rsidR="00F310CE" w:rsidRPr="00311305">
        <w:t>ể</w:t>
      </w:r>
      <w:r w:rsidR="00F310CE">
        <w:t xml:space="preserve"> t</w:t>
      </w:r>
      <w:r w:rsidR="00F310CE" w:rsidRPr="00311305">
        <w:t>ích</w:t>
      </w:r>
      <w:r w:rsidR="00F310CE">
        <w:t xml:space="preserve"> dung d</w:t>
      </w:r>
      <w:r w:rsidR="00F310CE" w:rsidRPr="003C6B8D">
        <w:t>ịch</w:t>
      </w:r>
      <w:r w:rsidR="00F310CE" w:rsidRPr="000C68A8">
        <w:t xml:space="preserve"> axit H</w:t>
      </w:r>
      <w:r w:rsidR="00F310CE" w:rsidRPr="000C68A8">
        <w:rPr>
          <w:vertAlign w:val="subscript"/>
        </w:rPr>
        <w:t>2</w:t>
      </w:r>
      <w:r w:rsidR="00F310CE" w:rsidRPr="000C68A8">
        <w:t>SO</w:t>
      </w:r>
      <w:r w:rsidR="00F310CE" w:rsidRPr="000C68A8">
        <w:rPr>
          <w:vertAlign w:val="subscript"/>
        </w:rPr>
        <w:t>4</w:t>
      </w:r>
      <w:r w:rsidR="00F310CE">
        <w:t xml:space="preserve"> 2M c</w:t>
      </w:r>
      <w:r w:rsidR="00F310CE" w:rsidRPr="00311305">
        <w:t>ần</w:t>
      </w:r>
      <w:r w:rsidR="00F310CE">
        <w:t xml:space="preserve"> d</w:t>
      </w:r>
      <w:r w:rsidR="00F310CE" w:rsidRPr="00311305">
        <w:t>ùng</w:t>
      </w:r>
      <w:r w:rsidR="00F310CE">
        <w:t xml:space="preserve"> </w:t>
      </w:r>
      <w:r w:rsidR="00F310CE" w:rsidRPr="00311305">
        <w:t>đ</w:t>
      </w:r>
      <w:r w:rsidR="00F310CE" w:rsidRPr="000C68A8">
        <w:t xml:space="preserve">ể trung hoà dung dịch X </w:t>
      </w:r>
      <w:r w:rsidR="00F310CE">
        <w:t>l</w:t>
      </w:r>
      <w:r w:rsidR="00F310CE" w:rsidRPr="00311305">
        <w:t>à</w:t>
      </w:r>
    </w:p>
    <w:p w:rsidR="00F310CE" w:rsidRDefault="00F310CE" w:rsidP="00F310CE">
      <w:pPr>
        <w:tabs>
          <w:tab w:val="left" w:pos="2609"/>
          <w:tab w:val="left" w:pos="4939"/>
          <w:tab w:val="left" w:pos="7269"/>
        </w:tabs>
        <w:ind w:firstLine="283"/>
      </w:pPr>
      <w:r w:rsidRPr="00F310CE">
        <w:rPr>
          <w:b/>
          <w:color w:val="3366FF"/>
        </w:rPr>
        <w:t xml:space="preserve">A. </w:t>
      </w:r>
      <w:r>
        <w:t>60ml</w:t>
      </w:r>
      <w:r w:rsidRPr="000C68A8">
        <w:t>.</w:t>
      </w:r>
      <w:r>
        <w:tab/>
      </w:r>
      <w:r w:rsidRPr="00F310CE">
        <w:rPr>
          <w:b/>
          <w:color w:val="3366FF"/>
        </w:rPr>
        <w:t xml:space="preserve">B. </w:t>
      </w:r>
      <w:r w:rsidRPr="000C68A8">
        <w:t>3</w:t>
      </w:r>
      <w:r>
        <w:t>0m</w:t>
      </w:r>
      <w:r w:rsidRPr="000C68A8">
        <w:t>l.</w:t>
      </w:r>
      <w:r>
        <w:tab/>
      </w:r>
      <w:r w:rsidRPr="000860D6">
        <w:rPr>
          <w:b/>
          <w:color w:val="3366FF"/>
          <w:u w:val="single"/>
        </w:rPr>
        <w:t>C</w:t>
      </w:r>
      <w:r w:rsidRPr="00F310CE">
        <w:rPr>
          <w:b/>
          <w:color w:val="3366FF"/>
        </w:rPr>
        <w:t xml:space="preserve">. </w:t>
      </w:r>
      <w:r w:rsidRPr="000C68A8">
        <w:t>75</w:t>
      </w:r>
      <w:r>
        <w:t>ml</w:t>
      </w:r>
      <w:r w:rsidRPr="000C68A8">
        <w:t>.</w:t>
      </w:r>
      <w:r>
        <w:tab/>
      </w:r>
      <w:r w:rsidRPr="00F310CE">
        <w:rPr>
          <w:b/>
          <w:color w:val="3366FF"/>
        </w:rPr>
        <w:t xml:space="preserve">D. </w:t>
      </w:r>
      <w:r w:rsidRPr="000C68A8">
        <w:t>15</w:t>
      </w:r>
      <w:r>
        <w:t>0m</w:t>
      </w:r>
      <w:r w:rsidRPr="000C68A8">
        <w:t>l.</w:t>
      </w:r>
    </w:p>
    <w:p w:rsidR="00F310CE" w:rsidRDefault="00436FDA" w:rsidP="00F310CE">
      <w:pPr>
        <w:jc w:val="both"/>
        <w:rPr>
          <w:spacing w:val="-10"/>
        </w:rPr>
      </w:pPr>
      <w:r>
        <w:lastRenderedPageBreak/>
        <w:t xml:space="preserve">Câu 15. </w:t>
      </w:r>
      <w:r w:rsidR="00F310CE" w:rsidRPr="0047537D">
        <w:rPr>
          <w:spacing w:val="-10"/>
        </w:rPr>
        <w:t>Khi hòa tan hiđroxit kim loại M(OH)</w:t>
      </w:r>
      <w:r w:rsidR="00F310CE" w:rsidRPr="0047537D">
        <w:rPr>
          <w:spacing w:val="-10"/>
          <w:vertAlign w:val="subscript"/>
        </w:rPr>
        <w:t>2</w:t>
      </w:r>
      <w:r w:rsidR="00F310CE" w:rsidRPr="0047537D">
        <w:rPr>
          <w:spacing w:val="-10"/>
        </w:rPr>
        <w:t xml:space="preserve"> bằng một lượng vừa đủ dung dịch H</w:t>
      </w:r>
      <w:r w:rsidR="00F310CE" w:rsidRPr="0047537D">
        <w:rPr>
          <w:spacing w:val="-10"/>
          <w:vertAlign w:val="subscript"/>
        </w:rPr>
        <w:t>2</w:t>
      </w:r>
      <w:r w:rsidR="00F310CE" w:rsidRPr="0047537D">
        <w:rPr>
          <w:spacing w:val="-10"/>
        </w:rPr>
        <w:t>SO</w:t>
      </w:r>
      <w:r w:rsidR="00F310CE" w:rsidRPr="0047537D">
        <w:rPr>
          <w:spacing w:val="-10"/>
          <w:vertAlign w:val="subscript"/>
        </w:rPr>
        <w:t xml:space="preserve">4 </w:t>
      </w:r>
      <w:r w:rsidR="00F310CE" w:rsidRPr="0047537D">
        <w:rPr>
          <w:spacing w:val="-10"/>
        </w:rPr>
        <w:t>20% thu được dung dịch muối trung hoà có nồng độ 27,21%. Kim loại M là (Cho H = 1; O = 16; Mg = 24; S = 32;  Fe = 56; Cu = 64; Zn = 65)</w:t>
      </w:r>
    </w:p>
    <w:p w:rsidR="00F310CE" w:rsidRDefault="00F310CE" w:rsidP="00F310CE">
      <w:pPr>
        <w:tabs>
          <w:tab w:val="left" w:pos="2609"/>
          <w:tab w:val="left" w:pos="4939"/>
          <w:tab w:val="left" w:pos="7269"/>
        </w:tabs>
        <w:ind w:firstLine="283"/>
      </w:pPr>
      <w:r w:rsidRPr="00F310CE">
        <w:rPr>
          <w:b/>
          <w:color w:val="3366FF"/>
        </w:rPr>
        <w:t xml:space="preserve">A. </w:t>
      </w:r>
      <w:r>
        <w:t>Mg.</w:t>
      </w:r>
      <w:r>
        <w:tab/>
      </w:r>
      <w:r w:rsidRPr="00F310CE">
        <w:rPr>
          <w:b/>
          <w:color w:val="3366FF"/>
        </w:rPr>
        <w:t xml:space="preserve">B. </w:t>
      </w:r>
      <w:r>
        <w:t>Zn.</w:t>
      </w:r>
      <w:r>
        <w:tab/>
      </w:r>
      <w:r w:rsidRPr="000860D6">
        <w:rPr>
          <w:b/>
          <w:color w:val="3366FF"/>
          <w:u w:val="single"/>
        </w:rPr>
        <w:t>C</w:t>
      </w:r>
      <w:r w:rsidRPr="00F310CE">
        <w:rPr>
          <w:b/>
          <w:color w:val="3366FF"/>
        </w:rPr>
        <w:t xml:space="preserve">. </w:t>
      </w:r>
      <w:r>
        <w:t>Cu.</w:t>
      </w:r>
      <w:r>
        <w:tab/>
      </w:r>
      <w:r w:rsidRPr="00F310CE">
        <w:rPr>
          <w:b/>
          <w:color w:val="3366FF"/>
        </w:rPr>
        <w:t xml:space="preserve">D. </w:t>
      </w:r>
      <w:r>
        <w:t>Fe.</w:t>
      </w:r>
    </w:p>
    <w:p w:rsidR="00F310CE" w:rsidRPr="006A051A" w:rsidRDefault="00436FDA" w:rsidP="00F310CE">
      <w:pPr>
        <w:jc w:val="both"/>
        <w:rPr>
          <w:lang w:val="es-ES"/>
        </w:rPr>
      </w:pPr>
      <w:r>
        <w:t xml:space="preserve">Câu 16. </w:t>
      </w:r>
      <w:r w:rsidR="00F310CE" w:rsidRPr="00666984">
        <w:t>Khi cho</w:t>
      </w:r>
      <w:r w:rsidR="00F310CE">
        <w:t xml:space="preserve"> ankan X (trong ph</w:t>
      </w:r>
      <w:r w:rsidR="00F310CE" w:rsidRPr="00D61D93">
        <w:t>â</w:t>
      </w:r>
      <w:r w:rsidR="00F310CE">
        <w:t>n t</w:t>
      </w:r>
      <w:r w:rsidR="00F310CE" w:rsidRPr="00D61D93">
        <w:t>ử</w:t>
      </w:r>
      <w:r w:rsidR="00F310CE">
        <w:t xml:space="preserve"> c</w:t>
      </w:r>
      <w:r w:rsidR="00F310CE" w:rsidRPr="009E2C1B">
        <w:t>ó</w:t>
      </w:r>
      <w:r w:rsidR="00F310CE">
        <w:t xml:space="preserve"> ph</w:t>
      </w:r>
      <w:r w:rsidR="00F310CE" w:rsidRPr="00D61D93">
        <w:t>ần</w:t>
      </w:r>
      <w:r w:rsidR="00F310CE">
        <w:t xml:space="preserve"> tr</w:t>
      </w:r>
      <w:r w:rsidR="00F310CE" w:rsidRPr="00D61D93">
        <w:t>ă</w:t>
      </w:r>
      <w:r w:rsidR="00F310CE">
        <w:t>m kh</w:t>
      </w:r>
      <w:r w:rsidR="00F310CE" w:rsidRPr="00D61D93">
        <w:t>ối</w:t>
      </w:r>
      <w:r w:rsidR="00F310CE">
        <w:t xml:space="preserve"> l</w:t>
      </w:r>
      <w:r w:rsidR="00F310CE" w:rsidRPr="00D61D93">
        <w:t>ượng</w:t>
      </w:r>
      <w:r w:rsidR="00F310CE">
        <w:t xml:space="preserve"> cacbon b</w:t>
      </w:r>
      <w:r w:rsidR="00F310CE" w:rsidRPr="00D61D93">
        <w:t>ằng</w:t>
      </w:r>
      <w:r w:rsidR="00F310CE">
        <w:t xml:space="preserve"> 83,72%) </w:t>
      </w:r>
      <w:r w:rsidR="00F310CE" w:rsidRPr="00666984">
        <w:t>tác dụng</w:t>
      </w:r>
      <w:r w:rsidR="00F310CE">
        <w:t xml:space="preserve"> với clo theo tỉ lệ số mol 1:1 (</w:t>
      </w:r>
      <w:r w:rsidR="00F310CE" w:rsidRPr="00D93521">
        <w:t>tr</w:t>
      </w:r>
      <w:r w:rsidR="00F310CE">
        <w:t xml:space="preserve">ong </w:t>
      </w:r>
      <w:r w:rsidR="00F310CE" w:rsidRPr="00D93521">
        <w:t>đ</w:t>
      </w:r>
      <w:r w:rsidR="00F310CE">
        <w:t>i</w:t>
      </w:r>
      <w:r w:rsidR="00F310CE" w:rsidRPr="00D93521">
        <w:t>ều</w:t>
      </w:r>
      <w:r w:rsidR="00F310CE">
        <w:t xml:space="preserve"> ki</w:t>
      </w:r>
      <w:r w:rsidR="00F310CE" w:rsidRPr="00D93521">
        <w:t>ện</w:t>
      </w:r>
      <w:r w:rsidR="00F310CE">
        <w:t xml:space="preserve"> chi</w:t>
      </w:r>
      <w:r w:rsidR="00F310CE" w:rsidRPr="00D93521">
        <w:t>ếu</w:t>
      </w:r>
      <w:r w:rsidR="00F310CE" w:rsidRPr="00666984">
        <w:t xml:space="preserve"> sáng)</w:t>
      </w:r>
      <w:r w:rsidR="00F310CE">
        <w:t xml:space="preserve"> ch</w:t>
      </w:r>
      <w:r w:rsidR="00F310CE" w:rsidRPr="00D93521">
        <w:t>ỉ</w:t>
      </w:r>
      <w:r w:rsidR="00F310CE" w:rsidRPr="00666984">
        <w:t xml:space="preserve"> thu được 2</w:t>
      </w:r>
      <w:r w:rsidR="00F310CE">
        <w:t xml:space="preserve"> d</w:t>
      </w:r>
      <w:r w:rsidR="00F310CE" w:rsidRPr="00D93521">
        <w:t>ẫn</w:t>
      </w:r>
      <w:r w:rsidR="00F310CE">
        <w:t xml:space="preserve"> xu</w:t>
      </w:r>
      <w:r w:rsidR="00F310CE" w:rsidRPr="00D93521">
        <w:t>ất</w:t>
      </w:r>
      <w:r w:rsidR="00F310CE">
        <w:t xml:space="preserve"> monoclo</w:t>
      </w:r>
      <w:r w:rsidR="00F310CE" w:rsidRPr="00666984">
        <w:t xml:space="preserve"> đồng phân</w:t>
      </w:r>
      <w:r w:rsidR="00F310CE">
        <w:t xml:space="preserve"> c</w:t>
      </w:r>
      <w:r w:rsidR="00F310CE" w:rsidRPr="00D93521">
        <w:t>ủa</w:t>
      </w:r>
      <w:r w:rsidR="00F310CE">
        <w:t xml:space="preserve"> nhau</w:t>
      </w:r>
      <w:r w:rsidR="00F310CE" w:rsidRPr="00666984">
        <w:t xml:space="preserve">. </w:t>
      </w:r>
      <w:r w:rsidR="00F310CE" w:rsidRPr="006A051A">
        <w:rPr>
          <w:lang w:val="es-ES"/>
        </w:rPr>
        <w:t>Tên của X là (Cho H = 1; C = 12; Cl = 35,5)</w:t>
      </w:r>
    </w:p>
    <w:p w:rsidR="00F310CE" w:rsidRPr="006A051A" w:rsidRDefault="00F310CE" w:rsidP="00F310CE">
      <w:pPr>
        <w:tabs>
          <w:tab w:val="left" w:pos="2609"/>
          <w:tab w:val="left" w:pos="4939"/>
          <w:tab w:val="left" w:pos="7269"/>
        </w:tabs>
        <w:ind w:firstLine="283"/>
        <w:rPr>
          <w:lang w:val="es-ES"/>
        </w:rPr>
      </w:pPr>
      <w:r w:rsidRPr="006A051A">
        <w:rPr>
          <w:b/>
          <w:color w:val="3366FF"/>
          <w:lang w:val="es-ES"/>
        </w:rPr>
        <w:t xml:space="preserve">A. </w:t>
      </w:r>
      <w:r w:rsidRPr="006A051A">
        <w:rPr>
          <w:lang w:val="es-ES"/>
        </w:rPr>
        <w:t>butan.</w:t>
      </w:r>
      <w:r w:rsidRPr="006A051A">
        <w:rPr>
          <w:lang w:val="es-ES"/>
        </w:rPr>
        <w:tab/>
      </w:r>
      <w:r w:rsidRPr="006A051A">
        <w:rPr>
          <w:b/>
          <w:color w:val="3366FF"/>
          <w:lang w:val="es-ES"/>
        </w:rPr>
        <w:t xml:space="preserve">B. </w:t>
      </w:r>
      <w:r w:rsidRPr="006A051A">
        <w:rPr>
          <w:lang w:val="es-ES"/>
        </w:rPr>
        <w:t>2-metylpropan.</w:t>
      </w:r>
      <w:r w:rsidRPr="006A051A">
        <w:rPr>
          <w:lang w:val="es-ES"/>
        </w:rPr>
        <w:tab/>
      </w:r>
      <w:r w:rsidRPr="006A051A">
        <w:rPr>
          <w:b/>
          <w:color w:val="3366FF"/>
          <w:lang w:val="es-ES"/>
        </w:rPr>
        <w:t xml:space="preserve">C. </w:t>
      </w:r>
      <w:r w:rsidRPr="006A051A">
        <w:rPr>
          <w:lang w:val="es-ES"/>
        </w:rPr>
        <w:t>3-metylpentan.</w:t>
      </w:r>
      <w:r w:rsidRPr="006A051A">
        <w:rPr>
          <w:lang w:val="es-ES"/>
        </w:rPr>
        <w:tab/>
      </w:r>
      <w:r w:rsidRPr="006A051A">
        <w:rPr>
          <w:b/>
          <w:color w:val="3366FF"/>
          <w:u w:val="single"/>
          <w:lang w:val="es-ES"/>
        </w:rPr>
        <w:t>D</w:t>
      </w:r>
      <w:r w:rsidRPr="006A051A">
        <w:rPr>
          <w:b/>
          <w:color w:val="3366FF"/>
          <w:lang w:val="es-ES"/>
        </w:rPr>
        <w:t xml:space="preserve">. </w:t>
      </w:r>
      <w:r w:rsidRPr="006A051A">
        <w:rPr>
          <w:lang w:val="es-ES"/>
        </w:rPr>
        <w:t>2,3-đimetylbutan.</w:t>
      </w:r>
    </w:p>
    <w:p w:rsidR="00F310CE" w:rsidRDefault="00436FDA" w:rsidP="00F310CE">
      <w:pPr>
        <w:jc w:val="both"/>
        <w:rPr>
          <w:spacing w:val="-6"/>
        </w:rPr>
      </w:pPr>
      <w:r>
        <w:rPr>
          <w:lang w:val="es-ES"/>
        </w:rPr>
        <w:t xml:space="preserve">Câu 17. </w:t>
      </w:r>
      <w:r w:rsidR="00F310CE" w:rsidRPr="006A051A">
        <w:rPr>
          <w:spacing w:val="-6"/>
          <w:lang w:val="es-ES"/>
        </w:rPr>
        <w:t>Đốt cháy hoàn toàn một rượu (ancol) X thu được CO</w:t>
      </w:r>
      <w:r w:rsidR="00F310CE" w:rsidRPr="006A051A">
        <w:rPr>
          <w:spacing w:val="-6"/>
          <w:vertAlign w:val="subscript"/>
          <w:lang w:val="es-ES"/>
        </w:rPr>
        <w:t>2</w:t>
      </w:r>
      <w:r w:rsidR="00F310CE" w:rsidRPr="006A051A">
        <w:rPr>
          <w:spacing w:val="-6"/>
          <w:lang w:val="es-ES"/>
        </w:rPr>
        <w:t xml:space="preserve"> và H</w:t>
      </w:r>
      <w:r w:rsidR="00F310CE" w:rsidRPr="006A051A">
        <w:rPr>
          <w:spacing w:val="-6"/>
          <w:vertAlign w:val="subscript"/>
          <w:lang w:val="es-ES"/>
        </w:rPr>
        <w:t>2</w:t>
      </w:r>
      <w:r w:rsidR="00F310CE" w:rsidRPr="006A051A">
        <w:rPr>
          <w:spacing w:val="-6"/>
          <w:lang w:val="es-ES"/>
        </w:rPr>
        <w:t>O có tỉ lệ số mol tương ứng là 3 : 4. Thể tích khí oxi cần dùng để đốt cháy X bằng 1,5 lần thể tích khí CO</w:t>
      </w:r>
      <w:r w:rsidR="00F310CE" w:rsidRPr="006A051A">
        <w:rPr>
          <w:spacing w:val="-6"/>
          <w:vertAlign w:val="subscript"/>
          <w:lang w:val="es-ES"/>
        </w:rPr>
        <w:t>2</w:t>
      </w:r>
      <w:r w:rsidR="00F310CE" w:rsidRPr="006A051A">
        <w:rPr>
          <w:spacing w:val="-6"/>
          <w:lang w:val="es-ES"/>
        </w:rPr>
        <w:t xml:space="preserve"> thu được (ở cùng điều kiện). </w:t>
      </w:r>
      <w:r w:rsidR="00F310CE" w:rsidRPr="00A748B4">
        <w:rPr>
          <w:spacing w:val="-6"/>
        </w:rPr>
        <w:t>Công thức phân tử của X là</w:t>
      </w:r>
    </w:p>
    <w:p w:rsidR="00F310CE" w:rsidRDefault="00F310CE" w:rsidP="00F310CE">
      <w:pPr>
        <w:tabs>
          <w:tab w:val="left" w:pos="2609"/>
          <w:tab w:val="left" w:pos="4939"/>
          <w:tab w:val="left" w:pos="7269"/>
        </w:tabs>
        <w:ind w:firstLine="283"/>
      </w:pPr>
      <w:r w:rsidRPr="00F310CE">
        <w:rPr>
          <w:b/>
          <w:color w:val="3366FF"/>
        </w:rPr>
        <w:t xml:space="preserve">A. </w:t>
      </w:r>
      <w:r w:rsidRPr="004D4C4B">
        <w:t>C</w:t>
      </w:r>
      <w:r w:rsidRPr="004D4C4B">
        <w:rPr>
          <w:vertAlign w:val="subscript"/>
        </w:rPr>
        <w:t>3</w:t>
      </w:r>
      <w:r w:rsidRPr="004D4C4B">
        <w:t>H</w:t>
      </w:r>
      <w:r>
        <w:rPr>
          <w:vertAlign w:val="subscript"/>
        </w:rPr>
        <w:t>8</w:t>
      </w:r>
      <w:r w:rsidRPr="004D4C4B">
        <w:t>O</w:t>
      </w:r>
      <w:r>
        <w:rPr>
          <w:vertAlign w:val="subscript"/>
        </w:rPr>
        <w:t>2</w:t>
      </w:r>
      <w:r w:rsidRPr="004D4C4B">
        <w:t>.</w:t>
      </w:r>
      <w:r>
        <w:tab/>
      </w:r>
      <w:r w:rsidRPr="00F310CE">
        <w:rPr>
          <w:b/>
          <w:color w:val="3366FF"/>
        </w:rPr>
        <w:t xml:space="preserve">B. </w:t>
      </w:r>
      <w:r w:rsidRPr="004D4C4B">
        <w:t>C</w:t>
      </w:r>
      <w:r>
        <w:rPr>
          <w:vertAlign w:val="subscript"/>
        </w:rPr>
        <w:t>3</w:t>
      </w:r>
      <w:r w:rsidRPr="004D4C4B">
        <w:t>H</w:t>
      </w:r>
      <w:r w:rsidRPr="004D4C4B">
        <w:rPr>
          <w:vertAlign w:val="subscript"/>
        </w:rPr>
        <w:t>8</w:t>
      </w:r>
      <w:r w:rsidRPr="004D4C4B">
        <w:t>O</w:t>
      </w:r>
      <w:r>
        <w:rPr>
          <w:vertAlign w:val="subscript"/>
        </w:rPr>
        <w:t>3</w:t>
      </w:r>
      <w:r w:rsidRPr="004D4C4B">
        <w:t>.</w:t>
      </w:r>
      <w:r>
        <w:tab/>
      </w:r>
      <w:r w:rsidRPr="00767E72">
        <w:rPr>
          <w:b/>
          <w:color w:val="3366FF"/>
          <w:u w:val="single"/>
        </w:rPr>
        <w:t>C</w:t>
      </w:r>
      <w:r w:rsidRPr="00F310CE">
        <w:rPr>
          <w:b/>
          <w:color w:val="3366FF"/>
        </w:rPr>
        <w:t xml:space="preserve">. </w:t>
      </w:r>
      <w:r w:rsidRPr="004D4C4B">
        <w:t>C</w:t>
      </w:r>
      <w:r w:rsidRPr="004D4C4B">
        <w:rPr>
          <w:vertAlign w:val="subscript"/>
        </w:rPr>
        <w:t>3</w:t>
      </w:r>
      <w:r w:rsidRPr="004D4C4B">
        <w:t>H</w:t>
      </w:r>
      <w:r w:rsidRPr="004D4C4B">
        <w:rPr>
          <w:vertAlign w:val="subscript"/>
        </w:rPr>
        <w:t>8</w:t>
      </w:r>
      <w:r w:rsidRPr="004D4C4B">
        <w:t>O.</w:t>
      </w:r>
      <w:r>
        <w:tab/>
      </w:r>
      <w:r w:rsidRPr="00F310CE">
        <w:rPr>
          <w:b/>
          <w:color w:val="3366FF"/>
        </w:rPr>
        <w:t xml:space="preserve">D. </w:t>
      </w:r>
      <w:r w:rsidRPr="004D4C4B">
        <w:t>C</w:t>
      </w:r>
      <w:r w:rsidRPr="004D4C4B">
        <w:rPr>
          <w:vertAlign w:val="subscript"/>
        </w:rPr>
        <w:t>3</w:t>
      </w:r>
      <w:r w:rsidRPr="004D4C4B">
        <w:t>H</w:t>
      </w:r>
      <w:r>
        <w:rPr>
          <w:vertAlign w:val="subscript"/>
        </w:rPr>
        <w:t>4</w:t>
      </w:r>
      <w:r w:rsidRPr="004D4C4B">
        <w:t>O.</w:t>
      </w:r>
    </w:p>
    <w:p w:rsidR="00F310CE" w:rsidRDefault="00436FDA" w:rsidP="00F310CE">
      <w:pPr>
        <w:jc w:val="both"/>
      </w:pPr>
      <w:r>
        <w:t xml:space="preserve">Câu 18. </w:t>
      </w:r>
      <w:r w:rsidR="00F310CE">
        <w:t>Cho h</w:t>
      </w:r>
      <w:r w:rsidR="00F310CE" w:rsidRPr="00856211">
        <w:t>ỗn</w:t>
      </w:r>
      <w:r w:rsidR="00F310CE">
        <w:t xml:space="preserve"> h</w:t>
      </w:r>
      <w:r w:rsidR="00F310CE" w:rsidRPr="00856211">
        <w:t>ợp</w:t>
      </w:r>
      <w:r w:rsidR="00F310CE">
        <w:t xml:space="preserve"> hai anken </w:t>
      </w:r>
      <w:r w:rsidR="00F310CE" w:rsidRPr="00856211">
        <w:t>đồng</w:t>
      </w:r>
      <w:r w:rsidR="00F310CE">
        <w:t xml:space="preserve"> </w:t>
      </w:r>
      <w:r w:rsidR="00F310CE" w:rsidRPr="00856211">
        <w:t>đẳng</w:t>
      </w:r>
      <w:r w:rsidR="00F310CE">
        <w:t xml:space="preserve"> k</w:t>
      </w:r>
      <w:r w:rsidR="00F310CE" w:rsidRPr="00856211">
        <w:t>ế</w:t>
      </w:r>
      <w:r w:rsidR="00F310CE">
        <w:t xml:space="preserve"> ti</w:t>
      </w:r>
      <w:r w:rsidR="00F310CE" w:rsidRPr="00856211">
        <w:t>ếp</w:t>
      </w:r>
      <w:r w:rsidR="00F310CE">
        <w:t xml:space="preserve"> nhau t</w:t>
      </w:r>
      <w:r w:rsidR="00F310CE" w:rsidRPr="00856211">
        <w:t>ác</w:t>
      </w:r>
      <w:r w:rsidR="00F310CE">
        <w:t xml:space="preserve"> d</w:t>
      </w:r>
      <w:r w:rsidR="00F310CE" w:rsidRPr="00856211">
        <w:t>ụng</w:t>
      </w:r>
      <w:r w:rsidR="00F310CE">
        <w:t xml:space="preserve"> v</w:t>
      </w:r>
      <w:r w:rsidR="00F310CE" w:rsidRPr="00856211">
        <w:t>ới</w:t>
      </w:r>
      <w:r w:rsidR="00F310CE">
        <w:t xml:space="preserve"> n</w:t>
      </w:r>
      <w:r w:rsidR="00F310CE" w:rsidRPr="00856211">
        <w:t>ước</w:t>
      </w:r>
      <w:r w:rsidR="00F310CE">
        <w:t xml:space="preserve"> (c</w:t>
      </w:r>
      <w:r w:rsidR="00F310CE" w:rsidRPr="00856211">
        <w:t>ó</w:t>
      </w:r>
      <w:r w:rsidR="00F310CE">
        <w:t xml:space="preserve"> H</w:t>
      </w:r>
      <w:r w:rsidR="00F310CE">
        <w:rPr>
          <w:vertAlign w:val="subscript"/>
        </w:rPr>
        <w:t>2</w:t>
      </w:r>
      <w:r w:rsidR="00F310CE">
        <w:t>SO</w:t>
      </w:r>
      <w:r w:rsidR="00F310CE">
        <w:rPr>
          <w:vertAlign w:val="subscript"/>
        </w:rPr>
        <w:t xml:space="preserve">4 </w:t>
      </w:r>
      <w:r w:rsidR="00F310CE">
        <w:t>l</w:t>
      </w:r>
      <w:r w:rsidR="00F310CE" w:rsidRPr="0020043A">
        <w:t>àm</w:t>
      </w:r>
      <w:r w:rsidR="00F310CE">
        <w:t xml:space="preserve"> x</w:t>
      </w:r>
      <w:r w:rsidR="00F310CE" w:rsidRPr="00856211">
        <w:t>úc</w:t>
      </w:r>
      <w:r w:rsidR="00F310CE">
        <w:t xml:space="preserve"> t</w:t>
      </w:r>
      <w:r w:rsidR="00F310CE" w:rsidRPr="00856211">
        <w:t>ác</w:t>
      </w:r>
      <w:r w:rsidR="00F310CE">
        <w:t xml:space="preserve">) thu </w:t>
      </w:r>
      <w:r w:rsidR="00F310CE" w:rsidRPr="00856211">
        <w:t>được</w:t>
      </w:r>
      <w:r w:rsidR="00F310CE">
        <w:t xml:space="preserve"> h</w:t>
      </w:r>
      <w:r w:rsidR="00F310CE" w:rsidRPr="00856211">
        <w:t>ỗn</w:t>
      </w:r>
      <w:r w:rsidR="00F310CE">
        <w:t xml:space="preserve"> h</w:t>
      </w:r>
      <w:r w:rsidR="00F310CE" w:rsidRPr="00856211">
        <w:t>ợp</w:t>
      </w:r>
      <w:r w:rsidR="00F310CE">
        <w:t xml:space="preserve"> Z g</w:t>
      </w:r>
      <w:r w:rsidR="00F310CE" w:rsidRPr="003C70AA">
        <w:t>ồm</w:t>
      </w:r>
      <w:r w:rsidR="00F310CE">
        <w:t xml:space="preserve"> hai r</w:t>
      </w:r>
      <w:r w:rsidR="00F310CE" w:rsidRPr="003C70AA">
        <w:t>ượu</w:t>
      </w:r>
      <w:r w:rsidR="00F310CE">
        <w:t xml:space="preserve"> (ancol) X v</w:t>
      </w:r>
      <w:r w:rsidR="00F310CE" w:rsidRPr="00F50B8F">
        <w:t>à</w:t>
      </w:r>
      <w:r w:rsidR="00F310CE">
        <w:t xml:space="preserve"> Y. Đốt cháy hoàn toàn 1,06 gam hỗn hợp Z sau </w:t>
      </w:r>
      <w:r w:rsidR="00F310CE" w:rsidRPr="00856211">
        <w:t>đó</w:t>
      </w:r>
      <w:r w:rsidR="00F310CE">
        <w:t xml:space="preserve"> hấp thụ to</w:t>
      </w:r>
      <w:r w:rsidR="00F310CE" w:rsidRPr="00880BDB">
        <w:t>àn</w:t>
      </w:r>
      <w:r w:rsidR="00F310CE">
        <w:t xml:space="preserve"> b</w:t>
      </w:r>
      <w:r w:rsidR="00F310CE" w:rsidRPr="00880BDB">
        <w:t>ộ</w:t>
      </w:r>
      <w:r w:rsidR="00F310CE">
        <w:t xml:space="preserve"> s</w:t>
      </w:r>
      <w:r w:rsidR="00F310CE" w:rsidRPr="004A07D3">
        <w:t>ản</w:t>
      </w:r>
      <w:r w:rsidR="00F310CE">
        <w:t xml:space="preserve"> ph</w:t>
      </w:r>
      <w:r w:rsidR="00F310CE" w:rsidRPr="004A07D3">
        <w:t>ẩm</w:t>
      </w:r>
      <w:r w:rsidR="00F310CE">
        <w:t xml:space="preserve"> ch</w:t>
      </w:r>
      <w:r w:rsidR="00F310CE" w:rsidRPr="004A07D3">
        <w:t>áy</w:t>
      </w:r>
      <w:r w:rsidR="00F310CE">
        <w:t xml:space="preserve"> vào 2 l</w:t>
      </w:r>
      <w:r w:rsidR="00F310CE" w:rsidRPr="00BD0DAD">
        <w:t>ít</w:t>
      </w:r>
      <w:r w:rsidR="00F310CE">
        <w:t xml:space="preserve"> dung dịch NaOH 0,1M thu </w:t>
      </w:r>
      <w:r w:rsidR="00F310CE" w:rsidRPr="00880BDB">
        <w:t>được</w:t>
      </w:r>
      <w:r w:rsidR="00F310CE">
        <w:t xml:space="preserve"> dung d</w:t>
      </w:r>
      <w:r w:rsidR="00F310CE" w:rsidRPr="00880BDB">
        <w:t>ịch</w:t>
      </w:r>
      <w:r w:rsidR="00F310CE">
        <w:t xml:space="preserve"> T trong </w:t>
      </w:r>
      <w:r w:rsidR="00F310CE" w:rsidRPr="00880BDB">
        <w:t>đó</w:t>
      </w:r>
      <w:r w:rsidR="00F310CE">
        <w:t xml:space="preserve"> n</w:t>
      </w:r>
      <w:r w:rsidR="00F310CE" w:rsidRPr="00BD0DAD">
        <w:t>ồng</w:t>
      </w:r>
      <w:r w:rsidR="00F310CE">
        <w:t xml:space="preserve"> độ c</w:t>
      </w:r>
      <w:r w:rsidR="00F310CE" w:rsidRPr="00880BDB">
        <w:t>ủa</w:t>
      </w:r>
      <w:r w:rsidR="00F310CE">
        <w:t xml:space="preserve"> NaOH b</w:t>
      </w:r>
      <w:r w:rsidR="00F310CE" w:rsidRPr="00880BDB">
        <w:t>ằng</w:t>
      </w:r>
      <w:r w:rsidR="00F310CE">
        <w:t xml:space="preserve"> 0,05M. Công thức c</w:t>
      </w:r>
      <w:r w:rsidR="00F310CE" w:rsidRPr="00E76B7F">
        <w:t>ấu</w:t>
      </w:r>
      <w:r w:rsidR="00F310CE">
        <w:t xml:space="preserve"> t</w:t>
      </w:r>
      <w:r w:rsidR="00F310CE" w:rsidRPr="00E76B7F">
        <w:t>ạo</w:t>
      </w:r>
      <w:r w:rsidR="00F310CE">
        <w:t xml:space="preserve"> thu g</w:t>
      </w:r>
      <w:r w:rsidR="00F310CE" w:rsidRPr="00E76B7F">
        <w:t>ọn</w:t>
      </w:r>
      <w:r w:rsidR="00F310CE">
        <w:t xml:space="preserve"> c</w:t>
      </w:r>
      <w:r w:rsidR="00F310CE" w:rsidRPr="004A07D3">
        <w:t>ủa</w:t>
      </w:r>
      <w:r w:rsidR="00F310CE">
        <w:t xml:space="preserve"> X v</w:t>
      </w:r>
      <w:r w:rsidR="00F310CE" w:rsidRPr="00F50B8F">
        <w:t>à</w:t>
      </w:r>
      <w:r w:rsidR="00F310CE">
        <w:t xml:space="preserve"> Y l</w:t>
      </w:r>
      <w:r w:rsidR="00F310CE" w:rsidRPr="00BD0DAD">
        <w:t>à</w:t>
      </w:r>
      <w:r w:rsidR="00F310CE">
        <w:t xml:space="preserve"> (Cho: H = 1; C = 12; O = 16; th</w:t>
      </w:r>
      <w:r w:rsidR="00F310CE" w:rsidRPr="0036331B">
        <w:t>ể</w:t>
      </w:r>
      <w:r w:rsidR="00F310CE">
        <w:t xml:space="preserve"> t</w:t>
      </w:r>
      <w:r w:rsidR="00F310CE" w:rsidRPr="0036331B">
        <w:t>ích</w:t>
      </w:r>
      <w:r w:rsidR="00F310CE">
        <w:t xml:space="preserve"> dung d</w:t>
      </w:r>
      <w:r w:rsidR="00F310CE" w:rsidRPr="0036331B">
        <w:t>ịch</w:t>
      </w:r>
      <w:r w:rsidR="00F310CE">
        <w:t xml:space="preserve"> thay </w:t>
      </w:r>
      <w:r w:rsidR="00F310CE" w:rsidRPr="00202095">
        <w:t>đổi</w:t>
      </w:r>
      <w:r w:rsidR="00F310CE">
        <w:t xml:space="preserve"> kh</w:t>
      </w:r>
      <w:r w:rsidR="00F310CE" w:rsidRPr="00202095">
        <w:t>ô</w:t>
      </w:r>
      <w:r w:rsidR="00F310CE">
        <w:t xml:space="preserve">ng </w:t>
      </w:r>
      <w:r w:rsidR="00F310CE" w:rsidRPr="00202095">
        <w:t>đáng</w:t>
      </w:r>
      <w:r w:rsidR="00F310CE">
        <w:t xml:space="preserve"> k</w:t>
      </w:r>
      <w:r w:rsidR="00F310CE" w:rsidRPr="00202095">
        <w:t>ể</w:t>
      </w:r>
      <w:r w:rsidR="00F310CE">
        <w:t>)</w:t>
      </w:r>
    </w:p>
    <w:p w:rsidR="00F310CE" w:rsidRDefault="00F310CE" w:rsidP="00F310CE">
      <w:pPr>
        <w:tabs>
          <w:tab w:val="left" w:pos="4937"/>
        </w:tabs>
        <w:ind w:firstLine="283"/>
      </w:pPr>
      <w:r w:rsidRPr="00F310CE">
        <w:rPr>
          <w:b/>
          <w:color w:val="3366FF"/>
        </w:rPr>
        <w:t xml:space="preserve">A. </w:t>
      </w:r>
      <w:r>
        <w:t>C</w:t>
      </w:r>
      <w:r>
        <w:rPr>
          <w:vertAlign w:val="subscript"/>
        </w:rPr>
        <w:t>2</w:t>
      </w:r>
      <w:r>
        <w:t>H</w:t>
      </w:r>
      <w:r>
        <w:rPr>
          <w:vertAlign w:val="subscript"/>
        </w:rPr>
        <w:t>5</w:t>
      </w:r>
      <w:r>
        <w:t>OH và C</w:t>
      </w:r>
      <w:r>
        <w:rPr>
          <w:vertAlign w:val="subscript"/>
        </w:rPr>
        <w:t>4</w:t>
      </w:r>
      <w:r>
        <w:t>H</w:t>
      </w:r>
      <w:r>
        <w:rPr>
          <w:vertAlign w:val="subscript"/>
        </w:rPr>
        <w:t>9</w:t>
      </w:r>
      <w:r>
        <w:t>OH.</w:t>
      </w:r>
      <w:r>
        <w:tab/>
      </w:r>
      <w:r w:rsidRPr="00767E72">
        <w:rPr>
          <w:b/>
          <w:color w:val="3366FF"/>
          <w:u w:val="single"/>
        </w:rPr>
        <w:t>B</w:t>
      </w:r>
      <w:r w:rsidRPr="00F310CE">
        <w:rPr>
          <w:b/>
          <w:color w:val="3366FF"/>
        </w:rPr>
        <w:t xml:space="preserve">. </w:t>
      </w:r>
      <w:r>
        <w:t>C</w:t>
      </w:r>
      <w:r w:rsidRPr="00911D0B">
        <w:rPr>
          <w:vertAlign w:val="subscript"/>
        </w:rPr>
        <w:t>2</w:t>
      </w:r>
      <w:r>
        <w:t>H</w:t>
      </w:r>
      <w:r w:rsidRPr="00911D0B">
        <w:rPr>
          <w:vertAlign w:val="subscript"/>
        </w:rPr>
        <w:t>5</w:t>
      </w:r>
      <w:r>
        <w:t>OH và C</w:t>
      </w:r>
      <w:r w:rsidRPr="00911D0B">
        <w:rPr>
          <w:vertAlign w:val="subscript"/>
        </w:rPr>
        <w:t>3</w:t>
      </w:r>
      <w:r>
        <w:t>H</w:t>
      </w:r>
      <w:r>
        <w:rPr>
          <w:vertAlign w:val="subscript"/>
        </w:rPr>
        <w:t>7</w:t>
      </w:r>
      <w:r>
        <w:t>OH.</w:t>
      </w:r>
    </w:p>
    <w:p w:rsidR="00F310CE" w:rsidRDefault="00F310CE" w:rsidP="00F310CE">
      <w:pPr>
        <w:tabs>
          <w:tab w:val="left" w:pos="4937"/>
        </w:tabs>
        <w:ind w:firstLine="283"/>
      </w:pPr>
      <w:r w:rsidRPr="00F310CE">
        <w:rPr>
          <w:b/>
          <w:color w:val="3366FF"/>
        </w:rPr>
        <w:t xml:space="preserve">C. </w:t>
      </w:r>
      <w:r>
        <w:t>C</w:t>
      </w:r>
      <w:r w:rsidRPr="00B109DD">
        <w:rPr>
          <w:vertAlign w:val="subscript"/>
        </w:rPr>
        <w:t>3</w:t>
      </w:r>
      <w:r>
        <w:t>H</w:t>
      </w:r>
      <w:r>
        <w:rPr>
          <w:vertAlign w:val="subscript"/>
        </w:rPr>
        <w:t>7</w:t>
      </w:r>
      <w:r>
        <w:t>OH và C</w:t>
      </w:r>
      <w:r>
        <w:rPr>
          <w:vertAlign w:val="subscript"/>
        </w:rPr>
        <w:t>4</w:t>
      </w:r>
      <w:r>
        <w:t>H</w:t>
      </w:r>
      <w:r>
        <w:rPr>
          <w:vertAlign w:val="subscript"/>
        </w:rPr>
        <w:t>9</w:t>
      </w:r>
      <w:r>
        <w:t>OH.</w:t>
      </w:r>
      <w:r>
        <w:tab/>
      </w:r>
      <w:r w:rsidRPr="00F310CE">
        <w:rPr>
          <w:b/>
          <w:color w:val="3366FF"/>
        </w:rPr>
        <w:t xml:space="preserve">D. </w:t>
      </w:r>
      <w:r>
        <w:t>C</w:t>
      </w:r>
      <w:r w:rsidRPr="00B109DD">
        <w:rPr>
          <w:vertAlign w:val="subscript"/>
        </w:rPr>
        <w:t>4</w:t>
      </w:r>
      <w:r>
        <w:t>H</w:t>
      </w:r>
      <w:r>
        <w:rPr>
          <w:vertAlign w:val="subscript"/>
        </w:rPr>
        <w:t>9</w:t>
      </w:r>
      <w:r>
        <w:t>OH và C</w:t>
      </w:r>
      <w:r>
        <w:rPr>
          <w:vertAlign w:val="subscript"/>
        </w:rPr>
        <w:t>5</w:t>
      </w:r>
      <w:r>
        <w:t>H</w:t>
      </w:r>
      <w:r>
        <w:rPr>
          <w:vertAlign w:val="subscript"/>
        </w:rPr>
        <w:t>11</w:t>
      </w:r>
      <w:r>
        <w:t>OH.</w:t>
      </w:r>
    </w:p>
    <w:p w:rsidR="00F310CE" w:rsidRDefault="00436FDA" w:rsidP="00F310CE">
      <w:pPr>
        <w:jc w:val="both"/>
      </w:pPr>
      <w:r>
        <w:t xml:space="preserve">Câu 19. </w:t>
      </w:r>
      <w:r w:rsidR="00F310CE" w:rsidRPr="00847B56">
        <w:t>Có bao nhiêu</w:t>
      </w:r>
      <w:r w:rsidR="00F310CE">
        <w:rPr>
          <w:b/>
          <w:bCs/>
          <w:color w:val="0000FF"/>
        </w:rPr>
        <w:t xml:space="preserve"> </w:t>
      </w:r>
      <w:r w:rsidR="00F310CE" w:rsidRPr="00482658">
        <w:t>rượu (ancol) bậc 2</w:t>
      </w:r>
      <w:r w:rsidR="00F310CE">
        <w:t xml:space="preserve">, no, </w:t>
      </w:r>
      <w:r w:rsidR="00F310CE" w:rsidRPr="007333E6">
        <w:t>đơ</w:t>
      </w:r>
      <w:r w:rsidR="00F310CE">
        <w:t>n ch</w:t>
      </w:r>
      <w:r w:rsidR="00F310CE" w:rsidRPr="007333E6">
        <w:t>ức</w:t>
      </w:r>
      <w:r w:rsidR="00F310CE">
        <w:t>, m</w:t>
      </w:r>
      <w:r w:rsidR="00F310CE" w:rsidRPr="007333E6">
        <w:t>ạch</w:t>
      </w:r>
      <w:r w:rsidR="00F310CE">
        <w:t xml:space="preserve"> h</w:t>
      </w:r>
      <w:r w:rsidR="00F310CE" w:rsidRPr="007333E6">
        <w:t>ở</w:t>
      </w:r>
      <w:r w:rsidR="00F310CE">
        <w:t xml:space="preserve"> l</w:t>
      </w:r>
      <w:r w:rsidR="00F310CE" w:rsidRPr="00847B56">
        <w:t>à</w:t>
      </w:r>
      <w:r w:rsidR="00F310CE">
        <w:t xml:space="preserve"> </w:t>
      </w:r>
      <w:r w:rsidR="00F310CE" w:rsidRPr="00482658">
        <w:t>đồng phân</w:t>
      </w:r>
      <w:r w:rsidR="00F310CE">
        <w:t xml:space="preserve"> c</w:t>
      </w:r>
      <w:r w:rsidR="00F310CE" w:rsidRPr="007333E6">
        <w:t>ấu</w:t>
      </w:r>
      <w:r w:rsidR="00F310CE">
        <w:t xml:space="preserve"> t</w:t>
      </w:r>
      <w:r w:rsidR="00F310CE" w:rsidRPr="007333E6">
        <w:t>ạo</w:t>
      </w:r>
      <w:r w:rsidR="00F310CE">
        <w:t xml:space="preserve"> c</w:t>
      </w:r>
      <w:r w:rsidR="00F310CE" w:rsidRPr="007333E6">
        <w:t>ủa</w:t>
      </w:r>
      <w:r w:rsidR="00F310CE">
        <w:t xml:space="preserve"> nhau m</w:t>
      </w:r>
      <w:r w:rsidR="00F310CE" w:rsidRPr="00A167FA">
        <w:t>à</w:t>
      </w:r>
      <w:r w:rsidR="00F310CE">
        <w:t xml:space="preserve"> ph</w:t>
      </w:r>
      <w:r w:rsidR="00F310CE" w:rsidRPr="007333E6">
        <w:t>â</w:t>
      </w:r>
      <w:r w:rsidR="00F310CE">
        <w:t>n t</w:t>
      </w:r>
      <w:r w:rsidR="00F310CE" w:rsidRPr="007333E6">
        <w:t>ử</w:t>
      </w:r>
      <w:r w:rsidR="00F310CE">
        <w:t xml:space="preserve"> c</w:t>
      </w:r>
      <w:r w:rsidR="00F310CE" w:rsidRPr="00A167FA">
        <w:t>ủa</w:t>
      </w:r>
      <w:r w:rsidR="00F310CE">
        <w:t xml:space="preserve"> ch</w:t>
      </w:r>
      <w:r w:rsidR="00F310CE" w:rsidRPr="00A167FA">
        <w:t>úng</w:t>
      </w:r>
      <w:r w:rsidR="00F310CE">
        <w:t xml:space="preserve"> c</w:t>
      </w:r>
      <w:r w:rsidR="00F310CE" w:rsidRPr="007333E6">
        <w:t>ó</w:t>
      </w:r>
      <w:r w:rsidR="00F310CE">
        <w:t xml:space="preserve"> ph</w:t>
      </w:r>
      <w:r w:rsidR="00F310CE" w:rsidRPr="007333E6">
        <w:t>ần</w:t>
      </w:r>
      <w:r w:rsidR="00F310CE">
        <w:t xml:space="preserve"> tr</w:t>
      </w:r>
      <w:r w:rsidR="00F310CE" w:rsidRPr="007333E6">
        <w:t>ă</w:t>
      </w:r>
      <w:r w:rsidR="00F310CE">
        <w:t>m kh</w:t>
      </w:r>
      <w:r w:rsidR="00F310CE" w:rsidRPr="007333E6">
        <w:t>ối</w:t>
      </w:r>
      <w:r w:rsidR="00F310CE">
        <w:t xml:space="preserve"> l</w:t>
      </w:r>
      <w:r w:rsidR="00F310CE" w:rsidRPr="007333E6">
        <w:t>ượng</w:t>
      </w:r>
      <w:r w:rsidR="00F310CE">
        <w:t xml:space="preserve"> cacbon b</w:t>
      </w:r>
      <w:r w:rsidR="00F310CE" w:rsidRPr="007333E6">
        <w:t>ằng</w:t>
      </w:r>
      <w:r w:rsidR="00F310CE">
        <w:t xml:space="preserve"> 68,18%? (Cho H = 1; C = 12; O = 16)</w:t>
      </w:r>
    </w:p>
    <w:p w:rsidR="00F310CE" w:rsidRDefault="00F310CE" w:rsidP="00F310CE">
      <w:pPr>
        <w:tabs>
          <w:tab w:val="left" w:pos="2608"/>
          <w:tab w:val="left" w:pos="4939"/>
          <w:tab w:val="left" w:pos="7269"/>
        </w:tabs>
        <w:ind w:firstLine="283"/>
      </w:pPr>
      <w:r w:rsidRPr="00767E72">
        <w:rPr>
          <w:b/>
          <w:color w:val="3366FF"/>
          <w:u w:val="single"/>
        </w:rPr>
        <w:t>A</w:t>
      </w:r>
      <w:r w:rsidRPr="00F310CE">
        <w:rPr>
          <w:b/>
          <w:color w:val="3366FF"/>
        </w:rPr>
        <w:t xml:space="preserve">. </w:t>
      </w:r>
      <w:r w:rsidRPr="00482658">
        <w:t>3.</w:t>
      </w:r>
      <w:r>
        <w:tab/>
      </w:r>
      <w:r w:rsidRPr="00F310CE">
        <w:rPr>
          <w:b/>
          <w:color w:val="3366FF"/>
        </w:rPr>
        <w:t xml:space="preserve">B. </w:t>
      </w:r>
      <w:r w:rsidRPr="00482658">
        <w:t>5.</w:t>
      </w:r>
      <w:r>
        <w:tab/>
      </w:r>
      <w:r w:rsidRPr="00F310CE">
        <w:rPr>
          <w:b/>
          <w:color w:val="3366FF"/>
        </w:rPr>
        <w:t xml:space="preserve">C. </w:t>
      </w:r>
      <w:r w:rsidRPr="00482658">
        <w:t>2.</w:t>
      </w:r>
      <w:r>
        <w:tab/>
      </w:r>
      <w:r w:rsidRPr="00F310CE">
        <w:rPr>
          <w:b/>
          <w:color w:val="3366FF"/>
        </w:rPr>
        <w:t xml:space="preserve">D. </w:t>
      </w:r>
      <w:r w:rsidRPr="00482658">
        <w:t>4.</w:t>
      </w:r>
    </w:p>
    <w:p w:rsidR="00F310CE" w:rsidRDefault="00436FDA" w:rsidP="00F310CE">
      <w:pPr>
        <w:jc w:val="both"/>
        <w:rPr>
          <w:spacing w:val="-6"/>
        </w:rPr>
      </w:pPr>
      <w:r>
        <w:t xml:space="preserve">Câu 20. </w:t>
      </w:r>
      <w:r w:rsidR="00F310CE" w:rsidRPr="00601C27">
        <w:rPr>
          <w:spacing w:val="-6"/>
        </w:rPr>
        <w:t>Cho 2,9 gam một anđehit phản ứng hoàn toàn với lượng dư AgNO</w:t>
      </w:r>
      <w:r w:rsidR="00F310CE" w:rsidRPr="00601C27">
        <w:rPr>
          <w:spacing w:val="-6"/>
          <w:vertAlign w:val="subscript"/>
        </w:rPr>
        <w:t>3</w:t>
      </w:r>
      <w:r w:rsidR="00F310CE" w:rsidRPr="00601C27">
        <w:rPr>
          <w:spacing w:val="-6"/>
        </w:rPr>
        <w:t xml:space="preserve"> (hoặc Ag</w:t>
      </w:r>
      <w:r w:rsidR="00F310CE" w:rsidRPr="00601C27">
        <w:rPr>
          <w:spacing w:val="-6"/>
          <w:vertAlign w:val="subscript"/>
        </w:rPr>
        <w:t>2</w:t>
      </w:r>
      <w:r w:rsidR="00F310CE" w:rsidRPr="00601C27">
        <w:rPr>
          <w:spacing w:val="-6"/>
        </w:rPr>
        <w:t>O) trong dung dịch NH</w:t>
      </w:r>
      <w:r w:rsidR="00F310CE" w:rsidRPr="00601C27">
        <w:rPr>
          <w:spacing w:val="-6"/>
          <w:vertAlign w:val="subscript"/>
        </w:rPr>
        <w:t>3</w:t>
      </w:r>
      <w:r w:rsidR="00F310CE" w:rsidRPr="00601C27">
        <w:rPr>
          <w:spacing w:val="-6"/>
        </w:rPr>
        <w:t xml:space="preserve"> thu được 21,6 gam Ag. Công thức cấu tạo </w:t>
      </w:r>
      <w:r w:rsidR="00F310CE">
        <w:rPr>
          <w:spacing w:val="-6"/>
        </w:rPr>
        <w:t>thu g</w:t>
      </w:r>
      <w:r w:rsidR="00F310CE" w:rsidRPr="00F15145">
        <w:rPr>
          <w:spacing w:val="-6"/>
        </w:rPr>
        <w:t>ọn</w:t>
      </w:r>
      <w:r w:rsidR="00F310CE">
        <w:rPr>
          <w:spacing w:val="-6"/>
        </w:rPr>
        <w:t xml:space="preserve"> </w:t>
      </w:r>
      <w:r w:rsidR="00F310CE" w:rsidRPr="00601C27">
        <w:rPr>
          <w:spacing w:val="-6"/>
        </w:rPr>
        <w:t>của anđehit là (Cho H = 1; C = 12; O = 16; Ag = 108)</w:t>
      </w:r>
    </w:p>
    <w:p w:rsidR="00F310CE" w:rsidRDefault="00F310CE" w:rsidP="00F310CE">
      <w:pPr>
        <w:tabs>
          <w:tab w:val="left" w:pos="2609"/>
          <w:tab w:val="left" w:pos="4939"/>
          <w:tab w:val="left" w:pos="7269"/>
        </w:tabs>
        <w:ind w:firstLine="283"/>
      </w:pPr>
      <w:r w:rsidRPr="00F310CE">
        <w:rPr>
          <w:b/>
          <w:color w:val="3366FF"/>
        </w:rPr>
        <w:t xml:space="preserve">A. </w:t>
      </w:r>
      <w:r w:rsidRPr="00FD02CC">
        <w:t>HCHO.</w:t>
      </w:r>
      <w:r>
        <w:tab/>
      </w:r>
      <w:r w:rsidRPr="00F310CE">
        <w:rPr>
          <w:b/>
          <w:color w:val="3366FF"/>
        </w:rPr>
        <w:t xml:space="preserve">B. </w:t>
      </w:r>
      <w:r w:rsidRPr="00FD02CC">
        <w:t>CH</w:t>
      </w:r>
      <w:r w:rsidRPr="00FD02CC">
        <w:rPr>
          <w:vertAlign w:val="subscript"/>
        </w:rPr>
        <w:t>3</w:t>
      </w:r>
      <w:r w:rsidRPr="00FD02CC">
        <w:t>CHO.</w:t>
      </w:r>
      <w:r>
        <w:tab/>
      </w:r>
      <w:r w:rsidRPr="00F310CE">
        <w:rPr>
          <w:b/>
          <w:color w:val="3366FF"/>
        </w:rPr>
        <w:t xml:space="preserve">C. </w:t>
      </w:r>
      <w:r w:rsidRPr="00FD02CC">
        <w:t>CH</w:t>
      </w:r>
      <w:r w:rsidRPr="00FD02CC">
        <w:rPr>
          <w:vertAlign w:val="subscript"/>
        </w:rPr>
        <w:t>2</w:t>
      </w:r>
      <w:r>
        <w:t>=</w:t>
      </w:r>
      <w:r w:rsidRPr="00FD02CC">
        <w:t>CH-CHO.</w:t>
      </w:r>
      <w:r>
        <w:tab/>
      </w:r>
      <w:r w:rsidRPr="00767E72">
        <w:rPr>
          <w:b/>
          <w:color w:val="3366FF"/>
          <w:u w:val="single"/>
        </w:rPr>
        <w:t>D</w:t>
      </w:r>
      <w:r w:rsidRPr="00F310CE">
        <w:rPr>
          <w:b/>
          <w:color w:val="3366FF"/>
        </w:rPr>
        <w:t xml:space="preserve">. </w:t>
      </w:r>
      <w:r w:rsidRPr="00FD02CC">
        <w:t>OHC-CHO.</w:t>
      </w:r>
    </w:p>
    <w:p w:rsidR="00F310CE" w:rsidRDefault="00436FDA" w:rsidP="00F310CE">
      <w:pPr>
        <w:jc w:val="both"/>
      </w:pPr>
      <w:r>
        <w:t xml:space="preserve">Câu 21. </w:t>
      </w:r>
      <w:r w:rsidR="00F310CE" w:rsidRPr="0076749E">
        <w:t>Cho 5,76 gam axit hữu cơ</w:t>
      </w:r>
      <w:r w:rsidR="00F310CE">
        <w:t xml:space="preserve"> X</w:t>
      </w:r>
      <w:r w:rsidR="00F310CE" w:rsidRPr="0076749E">
        <w:t xml:space="preserve"> đơn chức</w:t>
      </w:r>
      <w:r w:rsidR="00F310CE">
        <w:t>, m</w:t>
      </w:r>
      <w:r w:rsidR="00F310CE" w:rsidRPr="00953C51">
        <w:t>ạch</w:t>
      </w:r>
      <w:r w:rsidR="00F310CE">
        <w:t xml:space="preserve"> h</w:t>
      </w:r>
      <w:r w:rsidR="00F310CE" w:rsidRPr="00953C51">
        <w:t>ở</w:t>
      </w:r>
      <w:r w:rsidR="00F310CE" w:rsidRPr="0076749E">
        <w:t xml:space="preserve"> tác dụng hết với CaCO</w:t>
      </w:r>
      <w:r w:rsidR="00F310CE" w:rsidRPr="0076749E">
        <w:rPr>
          <w:vertAlign w:val="subscript"/>
        </w:rPr>
        <w:t>3</w:t>
      </w:r>
      <w:r w:rsidR="00F310CE" w:rsidRPr="0076749E">
        <w:t xml:space="preserve"> thu được 7,28 gam muối của axit hữu cơ. Công thức</w:t>
      </w:r>
      <w:r w:rsidR="00F310CE">
        <w:t xml:space="preserve"> c</w:t>
      </w:r>
      <w:r w:rsidR="00F310CE" w:rsidRPr="00C40A80">
        <w:t>ấu</w:t>
      </w:r>
      <w:r w:rsidR="00F310CE">
        <w:t xml:space="preserve"> t</w:t>
      </w:r>
      <w:r w:rsidR="00F310CE" w:rsidRPr="00C40A80">
        <w:t>ạo</w:t>
      </w:r>
      <w:r w:rsidR="00F310CE">
        <w:t xml:space="preserve"> thu g</w:t>
      </w:r>
      <w:r w:rsidR="00F310CE" w:rsidRPr="00E93605">
        <w:t>ọn</w:t>
      </w:r>
      <w:r w:rsidR="00F310CE" w:rsidRPr="0076749E">
        <w:t xml:space="preserve"> của </w:t>
      </w:r>
      <w:r w:rsidR="00F310CE">
        <w:t>X</w:t>
      </w:r>
      <w:r w:rsidR="00F310CE" w:rsidRPr="0076749E">
        <w:t xml:space="preserve"> là</w:t>
      </w:r>
      <w:r w:rsidR="00F310CE">
        <w:t xml:space="preserve"> (Cho H = 1; C = 12; O = 16; Ca = 40)</w:t>
      </w:r>
    </w:p>
    <w:p w:rsidR="00F310CE" w:rsidRDefault="00F310CE" w:rsidP="00F310CE">
      <w:pPr>
        <w:tabs>
          <w:tab w:val="left" w:pos="2609"/>
          <w:tab w:val="left" w:pos="4939"/>
          <w:tab w:val="left" w:pos="7269"/>
        </w:tabs>
        <w:ind w:firstLine="283"/>
      </w:pPr>
      <w:r w:rsidRPr="00F310CE">
        <w:rPr>
          <w:b/>
          <w:color w:val="3366FF"/>
        </w:rPr>
        <w:t xml:space="preserve">A. </w:t>
      </w:r>
      <w:r w:rsidRPr="0076749E">
        <w:t>H</w:t>
      </w:r>
      <w:r>
        <w:t>C</w:t>
      </w:r>
      <w:r>
        <w:sym w:font="Symbol" w:char="F0BA"/>
      </w:r>
      <w:r>
        <w:t>C-</w:t>
      </w:r>
      <w:r w:rsidRPr="0076749E">
        <w:t>COOH.</w:t>
      </w:r>
      <w:r>
        <w:tab/>
      </w:r>
      <w:r w:rsidRPr="00F310CE">
        <w:rPr>
          <w:b/>
          <w:color w:val="3366FF"/>
        </w:rPr>
        <w:t xml:space="preserve">B. </w:t>
      </w:r>
      <w:r w:rsidRPr="0076749E">
        <w:t>CH</w:t>
      </w:r>
      <w:r w:rsidRPr="0076749E">
        <w:rPr>
          <w:vertAlign w:val="subscript"/>
        </w:rPr>
        <w:t>3</w:t>
      </w:r>
      <w:r w:rsidRPr="0076749E">
        <w:t>COOH.</w:t>
      </w:r>
      <w:r>
        <w:tab/>
      </w:r>
      <w:r w:rsidRPr="00767E72">
        <w:rPr>
          <w:b/>
          <w:color w:val="3366FF"/>
          <w:u w:val="single"/>
        </w:rPr>
        <w:t>C</w:t>
      </w:r>
      <w:r w:rsidRPr="00F310CE">
        <w:rPr>
          <w:b/>
          <w:color w:val="3366FF"/>
        </w:rPr>
        <w:t xml:space="preserve">. </w:t>
      </w:r>
      <w:r w:rsidRPr="0076749E">
        <w:t>CH</w:t>
      </w:r>
      <w:r w:rsidRPr="0076749E">
        <w:rPr>
          <w:vertAlign w:val="subscript"/>
        </w:rPr>
        <w:t>2</w:t>
      </w:r>
      <w:r>
        <w:t>=CH-</w:t>
      </w:r>
      <w:r w:rsidRPr="0076749E">
        <w:t>COOH.</w:t>
      </w:r>
      <w:r>
        <w:tab/>
      </w:r>
      <w:r w:rsidRPr="00F310CE">
        <w:rPr>
          <w:b/>
          <w:color w:val="3366FF"/>
        </w:rPr>
        <w:t xml:space="preserve">D. </w:t>
      </w:r>
      <w:r w:rsidRPr="0076749E">
        <w:t>CH</w:t>
      </w:r>
      <w:r w:rsidRPr="0076749E">
        <w:rPr>
          <w:vertAlign w:val="subscript"/>
        </w:rPr>
        <w:t>3</w:t>
      </w:r>
      <w:r>
        <w:t>-</w:t>
      </w:r>
      <w:r w:rsidRPr="0076749E">
        <w:t>CH</w:t>
      </w:r>
      <w:r w:rsidRPr="0076749E">
        <w:rPr>
          <w:vertAlign w:val="subscript"/>
        </w:rPr>
        <w:t>2</w:t>
      </w:r>
      <w:r>
        <w:t>-</w:t>
      </w:r>
      <w:r w:rsidRPr="0076749E">
        <w:t>COOH.</w:t>
      </w:r>
    </w:p>
    <w:p w:rsidR="00F310CE" w:rsidRDefault="00436FDA" w:rsidP="00F310CE">
      <w:pPr>
        <w:jc w:val="both"/>
      </w:pPr>
      <w:r>
        <w:t xml:space="preserve">Câu 22. </w:t>
      </w:r>
      <w:r w:rsidR="00F310CE">
        <w:t>D</w:t>
      </w:r>
      <w:r w:rsidR="00F310CE" w:rsidRPr="00675CA5">
        <w:t>ẫn</w:t>
      </w:r>
      <w:r w:rsidR="00F310CE">
        <w:t xml:space="preserve"> </w:t>
      </w:r>
      <w:r w:rsidR="00F310CE" w:rsidRPr="00E125EF">
        <w:t>V</w:t>
      </w:r>
      <w:r w:rsidR="00F310CE">
        <w:t xml:space="preserve"> l</w:t>
      </w:r>
      <w:r w:rsidR="00F310CE" w:rsidRPr="00675CA5">
        <w:t>ít</w:t>
      </w:r>
      <w:r w:rsidR="00F310CE">
        <w:t xml:space="preserve"> (</w:t>
      </w:r>
      <w:r w:rsidR="00F310CE" w:rsidRPr="00B35B0C">
        <w:t>ở</w:t>
      </w:r>
      <w:r w:rsidR="00F310CE">
        <w:t xml:space="preserve"> </w:t>
      </w:r>
      <w:r w:rsidR="00F310CE" w:rsidRPr="00675CA5">
        <w:t>đ</w:t>
      </w:r>
      <w:r w:rsidR="00F310CE">
        <w:t>ktc) h</w:t>
      </w:r>
      <w:r w:rsidR="00F310CE" w:rsidRPr="00675CA5">
        <w:t>ỗn</w:t>
      </w:r>
      <w:r w:rsidR="00F310CE">
        <w:t xml:space="preserve"> h</w:t>
      </w:r>
      <w:r w:rsidR="00F310CE" w:rsidRPr="00675CA5">
        <w:t>ợp</w:t>
      </w:r>
      <w:r w:rsidR="00F310CE">
        <w:t xml:space="preserve"> X g</w:t>
      </w:r>
      <w:r w:rsidR="00F310CE" w:rsidRPr="00675CA5">
        <w:t>ồm</w:t>
      </w:r>
      <w:r w:rsidR="00F310CE">
        <w:t xml:space="preserve"> </w:t>
      </w:r>
      <w:r w:rsidR="00F310CE" w:rsidRPr="00675CA5">
        <w:t>ax</w:t>
      </w:r>
      <w:r w:rsidR="00F310CE">
        <w:t>etilen v</w:t>
      </w:r>
      <w:r w:rsidR="00F310CE" w:rsidRPr="00675CA5">
        <w:t>à</w:t>
      </w:r>
      <w:r w:rsidR="00F310CE">
        <w:t xml:space="preserve"> hi</w:t>
      </w:r>
      <w:r w:rsidR="00F310CE" w:rsidRPr="00675CA5">
        <w:t>đ</w:t>
      </w:r>
      <w:r w:rsidR="00F310CE">
        <w:t xml:space="preserve">ro </w:t>
      </w:r>
      <w:r w:rsidR="00F310CE" w:rsidRPr="00675CA5">
        <w:t>đ</w:t>
      </w:r>
      <w:r w:rsidR="00F310CE">
        <w:t xml:space="preserve">i qua </w:t>
      </w:r>
      <w:r w:rsidR="00F310CE" w:rsidRPr="00675CA5">
        <w:t>ống</w:t>
      </w:r>
      <w:r w:rsidR="00F310CE">
        <w:t xml:space="preserve"> s</w:t>
      </w:r>
      <w:r w:rsidR="00F310CE" w:rsidRPr="00675CA5">
        <w:t>ứ</w:t>
      </w:r>
      <w:r w:rsidR="00F310CE">
        <w:t xml:space="preserve"> </w:t>
      </w:r>
      <w:r w:rsidR="00F310CE" w:rsidRPr="00675CA5">
        <w:t>đựng</w:t>
      </w:r>
      <w:r w:rsidR="00F310CE">
        <w:t xml:space="preserve"> b</w:t>
      </w:r>
      <w:r w:rsidR="00F310CE" w:rsidRPr="00675CA5">
        <w:t>ột</w:t>
      </w:r>
      <w:r w:rsidR="00F310CE">
        <w:t xml:space="preserve"> niken nung n</w:t>
      </w:r>
      <w:r w:rsidR="00F310CE" w:rsidRPr="00675CA5">
        <w:t>óng</w:t>
      </w:r>
      <w:r w:rsidR="00F310CE">
        <w:t xml:space="preserve">, thu </w:t>
      </w:r>
      <w:r w:rsidR="00F310CE" w:rsidRPr="00675CA5">
        <w:t>được</w:t>
      </w:r>
      <w:r w:rsidR="00F310CE">
        <w:t xml:space="preserve"> kh</w:t>
      </w:r>
      <w:r w:rsidR="00F310CE" w:rsidRPr="00675CA5">
        <w:t>í</w:t>
      </w:r>
      <w:r w:rsidR="00F310CE">
        <w:t xml:space="preserve"> Y. D</w:t>
      </w:r>
      <w:r w:rsidR="00F310CE" w:rsidRPr="00675CA5">
        <w:t>ẫn</w:t>
      </w:r>
      <w:r w:rsidR="00F310CE">
        <w:t xml:space="preserve"> Y v</w:t>
      </w:r>
      <w:r w:rsidR="00F310CE" w:rsidRPr="00675CA5">
        <w:t>ào</w:t>
      </w:r>
      <w:r w:rsidR="00F310CE">
        <w:t xml:space="preserve"> l</w:t>
      </w:r>
      <w:r w:rsidR="00F310CE" w:rsidRPr="00B35B0C">
        <w:t>ượng</w:t>
      </w:r>
      <w:r w:rsidR="00F310CE">
        <w:t xml:space="preserve"> d</w:t>
      </w:r>
      <w:r w:rsidR="00F310CE" w:rsidRPr="00675CA5">
        <w:t>ư</w:t>
      </w:r>
      <w:r w:rsidR="00F310CE">
        <w:t xml:space="preserve"> AgNO</w:t>
      </w:r>
      <w:r w:rsidR="00F310CE">
        <w:rPr>
          <w:vertAlign w:val="subscript"/>
        </w:rPr>
        <w:t>3</w:t>
      </w:r>
      <w:r w:rsidR="00F310CE">
        <w:t xml:space="preserve"> (ho</w:t>
      </w:r>
      <w:r w:rsidR="00F310CE" w:rsidRPr="00675CA5">
        <w:t>ặc</w:t>
      </w:r>
      <w:r w:rsidR="00F310CE">
        <w:t xml:space="preserve"> Ag</w:t>
      </w:r>
      <w:r w:rsidR="00F310CE">
        <w:rPr>
          <w:vertAlign w:val="subscript"/>
        </w:rPr>
        <w:t>2</w:t>
      </w:r>
      <w:r w:rsidR="00F310CE">
        <w:t>O) trong dung d</w:t>
      </w:r>
      <w:r w:rsidR="00F310CE" w:rsidRPr="00675CA5">
        <w:t>ịch</w:t>
      </w:r>
      <w:r w:rsidR="00F310CE">
        <w:t xml:space="preserve"> NH</w:t>
      </w:r>
      <w:r w:rsidR="00F310CE">
        <w:rPr>
          <w:vertAlign w:val="subscript"/>
        </w:rPr>
        <w:t>3</w:t>
      </w:r>
      <w:r w:rsidR="00F310CE">
        <w:t xml:space="preserve"> thu </w:t>
      </w:r>
      <w:r w:rsidR="00F310CE" w:rsidRPr="00675CA5">
        <w:t>được</w:t>
      </w:r>
      <w:r w:rsidR="00F310CE">
        <w:t xml:space="preserve"> 12 gam k</w:t>
      </w:r>
      <w:r w:rsidR="00F310CE" w:rsidRPr="00675CA5">
        <w:t>ết</w:t>
      </w:r>
      <w:r w:rsidR="00F310CE">
        <w:t xml:space="preserve"> t</w:t>
      </w:r>
      <w:r w:rsidR="00F310CE" w:rsidRPr="00675CA5">
        <w:t>ủa</w:t>
      </w:r>
      <w:r w:rsidR="00F310CE">
        <w:t>. Kh</w:t>
      </w:r>
      <w:r w:rsidR="00F310CE" w:rsidRPr="00675CA5">
        <w:t>í</w:t>
      </w:r>
      <w:r w:rsidR="00F310CE">
        <w:t xml:space="preserve"> </w:t>
      </w:r>
      <w:r w:rsidR="00F310CE" w:rsidRPr="00980C51">
        <w:t>đ</w:t>
      </w:r>
      <w:r w:rsidR="00F310CE">
        <w:t>i ra kh</w:t>
      </w:r>
      <w:r w:rsidR="00F310CE" w:rsidRPr="00980C51">
        <w:t>ỏi</w:t>
      </w:r>
      <w:r w:rsidR="00F310CE">
        <w:t xml:space="preserve"> dung d</w:t>
      </w:r>
      <w:r w:rsidR="00F310CE" w:rsidRPr="00980C51">
        <w:t>ịch</w:t>
      </w:r>
      <w:r w:rsidR="00F310CE">
        <w:t xml:space="preserve"> ph</w:t>
      </w:r>
      <w:r w:rsidR="00F310CE" w:rsidRPr="00980C51">
        <w:t>ản</w:t>
      </w:r>
      <w:r w:rsidR="00F310CE">
        <w:t xml:space="preserve"> </w:t>
      </w:r>
      <w:r w:rsidR="00F310CE" w:rsidRPr="00980C51">
        <w:t>ứng</w:t>
      </w:r>
      <w:r w:rsidR="00F310CE">
        <w:t xml:space="preserve"> v</w:t>
      </w:r>
      <w:r w:rsidR="00F310CE" w:rsidRPr="00B35B0C">
        <w:t>ừa</w:t>
      </w:r>
      <w:r w:rsidR="00F310CE">
        <w:t xml:space="preserve"> </w:t>
      </w:r>
      <w:r w:rsidR="00F310CE" w:rsidRPr="00B35B0C">
        <w:t>đủ</w:t>
      </w:r>
      <w:r w:rsidR="00F310CE">
        <w:t xml:space="preserve"> v</w:t>
      </w:r>
      <w:r w:rsidR="00F310CE" w:rsidRPr="00980C51">
        <w:t>ới</w:t>
      </w:r>
      <w:r w:rsidR="00F310CE">
        <w:t xml:space="preserve"> 16 gam brom v</w:t>
      </w:r>
      <w:r w:rsidR="00F310CE" w:rsidRPr="0049374E">
        <w:t>à</w:t>
      </w:r>
      <w:r w:rsidR="00F310CE">
        <w:t xml:space="preserve"> c</w:t>
      </w:r>
      <w:r w:rsidR="00F310CE" w:rsidRPr="0049374E">
        <w:t>òn</w:t>
      </w:r>
      <w:r w:rsidR="00F310CE">
        <w:t xml:space="preserve"> l</w:t>
      </w:r>
      <w:r w:rsidR="00F310CE" w:rsidRPr="00C03B82">
        <w:t>ại</w:t>
      </w:r>
      <w:r w:rsidR="00F310CE">
        <w:t xml:space="preserve"> kh</w:t>
      </w:r>
      <w:r w:rsidR="00F310CE" w:rsidRPr="0049374E">
        <w:t>í</w:t>
      </w:r>
      <w:r w:rsidR="00F310CE">
        <w:t xml:space="preserve"> Z. </w:t>
      </w:r>
      <w:r w:rsidR="00F310CE" w:rsidRPr="00675CA5">
        <w:t>Đốt</w:t>
      </w:r>
      <w:r w:rsidR="00F310CE">
        <w:t xml:space="preserve"> ch</w:t>
      </w:r>
      <w:r w:rsidR="00F310CE" w:rsidRPr="00675CA5">
        <w:t>áy</w:t>
      </w:r>
      <w:r w:rsidR="00F310CE">
        <w:t xml:space="preserve"> ho</w:t>
      </w:r>
      <w:r w:rsidR="00F310CE" w:rsidRPr="00675CA5">
        <w:t>àn</w:t>
      </w:r>
      <w:r w:rsidR="00F310CE">
        <w:t xml:space="preserve"> to</w:t>
      </w:r>
      <w:r w:rsidR="00F310CE" w:rsidRPr="00675CA5">
        <w:t>àn</w:t>
      </w:r>
      <w:r w:rsidR="00F310CE">
        <w:t xml:space="preserve"> kh</w:t>
      </w:r>
      <w:r w:rsidR="00F310CE" w:rsidRPr="00675CA5">
        <w:t>í</w:t>
      </w:r>
      <w:r w:rsidR="00F310CE">
        <w:t xml:space="preserve"> Z thu </w:t>
      </w:r>
      <w:r w:rsidR="00F310CE" w:rsidRPr="00675CA5">
        <w:t>được</w:t>
      </w:r>
      <w:r w:rsidR="00F310CE">
        <w:t xml:space="preserve"> 2,24 l</w:t>
      </w:r>
      <w:r w:rsidR="00F310CE" w:rsidRPr="00675CA5">
        <w:t>ít</w:t>
      </w:r>
      <w:r w:rsidR="00F310CE">
        <w:t xml:space="preserve"> kh</w:t>
      </w:r>
      <w:r w:rsidR="00F310CE" w:rsidRPr="00675CA5">
        <w:t>í</w:t>
      </w:r>
      <w:r w:rsidR="00F310CE">
        <w:t xml:space="preserve"> CO</w:t>
      </w:r>
      <w:r w:rsidR="00F310CE">
        <w:rPr>
          <w:vertAlign w:val="subscript"/>
        </w:rPr>
        <w:t>2</w:t>
      </w:r>
      <w:r w:rsidR="00F310CE">
        <w:t xml:space="preserve"> (</w:t>
      </w:r>
      <w:r w:rsidR="00F310CE" w:rsidRPr="00B35B0C">
        <w:t>ở</w:t>
      </w:r>
      <w:r w:rsidR="00F310CE">
        <w:t xml:space="preserve"> </w:t>
      </w:r>
      <w:r w:rsidR="00F310CE" w:rsidRPr="00B35B0C">
        <w:t>đ</w:t>
      </w:r>
      <w:r w:rsidR="00F310CE">
        <w:t>ktc) v</w:t>
      </w:r>
      <w:r w:rsidR="00F310CE" w:rsidRPr="00675CA5">
        <w:t>à</w:t>
      </w:r>
      <w:r w:rsidR="00F310CE">
        <w:t xml:space="preserve"> 4,5 gam n</w:t>
      </w:r>
      <w:r w:rsidR="00F310CE" w:rsidRPr="00675CA5">
        <w:t>ước</w:t>
      </w:r>
      <w:r w:rsidR="00F310CE">
        <w:t>. Gi</w:t>
      </w:r>
      <w:r w:rsidR="00F310CE" w:rsidRPr="00675CA5">
        <w:t>á</w:t>
      </w:r>
      <w:r w:rsidR="00F310CE">
        <w:t xml:space="preserve"> tr</w:t>
      </w:r>
      <w:r w:rsidR="00F310CE" w:rsidRPr="00675CA5">
        <w:t>ị</w:t>
      </w:r>
      <w:r w:rsidR="00F310CE">
        <w:t xml:space="preserve"> c</w:t>
      </w:r>
      <w:r w:rsidR="00F310CE" w:rsidRPr="00675CA5">
        <w:t>ủa</w:t>
      </w:r>
      <w:r w:rsidR="00F310CE">
        <w:t xml:space="preserve"> </w:t>
      </w:r>
      <w:r w:rsidR="00F310CE" w:rsidRPr="00E125EF">
        <w:t>V</w:t>
      </w:r>
      <w:r w:rsidR="00F310CE">
        <w:t xml:space="preserve"> b</w:t>
      </w:r>
      <w:r w:rsidR="00F310CE" w:rsidRPr="00675CA5">
        <w:t>ằng</w:t>
      </w:r>
      <w:r w:rsidR="00F310CE">
        <w:t xml:space="preserve"> (Cho H = 1; C = 12; O = 16; Br = 80; Ag = 108)</w:t>
      </w:r>
    </w:p>
    <w:p w:rsidR="00F310CE" w:rsidRDefault="00F310CE" w:rsidP="00F310CE">
      <w:pPr>
        <w:tabs>
          <w:tab w:val="left" w:pos="2609"/>
          <w:tab w:val="left" w:pos="4939"/>
          <w:tab w:val="left" w:pos="7269"/>
        </w:tabs>
        <w:ind w:firstLine="283"/>
      </w:pPr>
      <w:r w:rsidRPr="00F310CE">
        <w:rPr>
          <w:b/>
          <w:color w:val="3366FF"/>
        </w:rPr>
        <w:t xml:space="preserve">A. </w:t>
      </w:r>
      <w:r>
        <w:t>13,44.</w:t>
      </w:r>
      <w:r>
        <w:tab/>
      </w:r>
      <w:r w:rsidRPr="00F310CE">
        <w:rPr>
          <w:b/>
          <w:color w:val="3366FF"/>
        </w:rPr>
        <w:t xml:space="preserve">B. </w:t>
      </w:r>
      <w:r>
        <w:t>5,60.</w:t>
      </w:r>
      <w:r>
        <w:tab/>
      </w:r>
      <w:r w:rsidRPr="00767E72">
        <w:rPr>
          <w:b/>
          <w:color w:val="3366FF"/>
          <w:u w:val="single"/>
        </w:rPr>
        <w:t>C</w:t>
      </w:r>
      <w:r w:rsidRPr="00F310CE">
        <w:rPr>
          <w:b/>
          <w:color w:val="3366FF"/>
        </w:rPr>
        <w:t xml:space="preserve">. </w:t>
      </w:r>
      <w:r>
        <w:t>11,2.</w:t>
      </w:r>
      <w:r>
        <w:tab/>
      </w:r>
      <w:r w:rsidRPr="00F310CE">
        <w:rPr>
          <w:b/>
          <w:color w:val="3366FF"/>
        </w:rPr>
        <w:t xml:space="preserve">D. </w:t>
      </w:r>
      <w:r>
        <w:t>8,96.</w:t>
      </w:r>
    </w:p>
    <w:p w:rsidR="00F310CE" w:rsidRDefault="00436FDA" w:rsidP="00F310CE">
      <w:pPr>
        <w:jc w:val="both"/>
      </w:pPr>
      <w:r>
        <w:t xml:space="preserve">Câu 23. </w:t>
      </w:r>
      <w:r w:rsidR="00F310CE" w:rsidRPr="00D8341F">
        <w:t>E</w:t>
      </w:r>
      <w:r w:rsidR="00F310CE" w:rsidRPr="008F1EDF">
        <w:t>s</w:t>
      </w:r>
      <w:r w:rsidR="00F310CE">
        <w:t>te X kh</w:t>
      </w:r>
      <w:r w:rsidR="00F310CE" w:rsidRPr="00A63359">
        <w:t>ô</w:t>
      </w:r>
      <w:r w:rsidR="00F310CE">
        <w:t>ng no, m</w:t>
      </w:r>
      <w:r w:rsidR="00F310CE" w:rsidRPr="008F1EDF">
        <w:t>ạch</w:t>
      </w:r>
      <w:r w:rsidR="00F310CE">
        <w:t xml:space="preserve"> h</w:t>
      </w:r>
      <w:r w:rsidR="00F310CE" w:rsidRPr="008F1EDF">
        <w:t>ở</w:t>
      </w:r>
      <w:r w:rsidR="00F310CE">
        <w:t>, c</w:t>
      </w:r>
      <w:r w:rsidR="00F310CE" w:rsidRPr="004029E5">
        <w:t>ó</w:t>
      </w:r>
      <w:r w:rsidR="00F310CE">
        <w:t xml:space="preserve"> t</w:t>
      </w:r>
      <w:r w:rsidR="00F310CE" w:rsidRPr="004029E5">
        <w:t>ỉ</w:t>
      </w:r>
      <w:r w:rsidR="00F310CE">
        <w:t xml:space="preserve"> kh</w:t>
      </w:r>
      <w:r w:rsidR="00F310CE" w:rsidRPr="004029E5">
        <w:t>ối</w:t>
      </w:r>
      <w:r w:rsidR="00F310CE">
        <w:t xml:space="preserve"> h</w:t>
      </w:r>
      <w:r w:rsidR="00F310CE" w:rsidRPr="004029E5">
        <w:t>ơ</w:t>
      </w:r>
      <w:r w:rsidR="00F310CE">
        <w:t>i so v</w:t>
      </w:r>
      <w:r w:rsidR="00F310CE" w:rsidRPr="004029E5">
        <w:t>ới</w:t>
      </w:r>
      <w:r w:rsidR="00F310CE">
        <w:t xml:space="preserve"> </w:t>
      </w:r>
      <w:r w:rsidR="00F310CE" w:rsidRPr="004029E5">
        <w:t>ox</w:t>
      </w:r>
      <w:r w:rsidR="00F310CE">
        <w:t>i b</w:t>
      </w:r>
      <w:r w:rsidR="00F310CE" w:rsidRPr="004029E5">
        <w:t>ằng</w:t>
      </w:r>
      <w:r w:rsidR="00F310CE">
        <w:t xml:space="preserve"> 3,125 v</w:t>
      </w:r>
      <w:r w:rsidR="00F310CE" w:rsidRPr="00EA4F90">
        <w:t>à</w:t>
      </w:r>
      <w:r w:rsidR="00F310CE">
        <w:t xml:space="preserve"> k</w:t>
      </w:r>
      <w:r w:rsidR="00F310CE" w:rsidRPr="00B27C13">
        <w:t>hi</w:t>
      </w:r>
      <w:r w:rsidR="00F310CE">
        <w:t xml:space="preserve"> tham gia ph</w:t>
      </w:r>
      <w:r w:rsidR="00F310CE" w:rsidRPr="004A18CC">
        <w:t>ản</w:t>
      </w:r>
      <w:r w:rsidR="00F310CE">
        <w:t xml:space="preserve"> </w:t>
      </w:r>
      <w:r w:rsidR="00F310CE" w:rsidRPr="004A18CC">
        <w:t>ứng</w:t>
      </w:r>
      <w:r w:rsidR="00F310CE" w:rsidRPr="00B27C13">
        <w:t xml:space="preserve"> xà phòng hoá</w:t>
      </w:r>
      <w:r w:rsidR="00F310CE">
        <w:t xml:space="preserve"> </w:t>
      </w:r>
      <w:r w:rsidR="00F310CE" w:rsidRPr="00B27C13">
        <w:t>tạo ra</w:t>
      </w:r>
      <w:r w:rsidR="00F310CE">
        <w:t xml:space="preserve"> m</w:t>
      </w:r>
      <w:r w:rsidR="00F310CE" w:rsidRPr="00A63359">
        <w:t>ột</w:t>
      </w:r>
      <w:r w:rsidR="00F310CE" w:rsidRPr="00B27C13">
        <w:t xml:space="preserve"> anđehit và</w:t>
      </w:r>
      <w:r w:rsidR="00F310CE">
        <w:t xml:space="preserve"> m</w:t>
      </w:r>
      <w:r w:rsidR="00F310CE" w:rsidRPr="000B53AD">
        <w:t>ột</w:t>
      </w:r>
      <w:r w:rsidR="00F310CE">
        <w:t xml:space="preserve"> </w:t>
      </w:r>
      <w:r w:rsidR="00F310CE" w:rsidRPr="00B27C13">
        <w:t xml:space="preserve"> </w:t>
      </w:r>
      <w:r w:rsidR="00F310CE">
        <w:t>muối c</w:t>
      </w:r>
      <w:r w:rsidR="00F310CE" w:rsidRPr="008D602B">
        <w:t>ủa</w:t>
      </w:r>
      <w:r w:rsidR="00F310CE">
        <w:t xml:space="preserve"> </w:t>
      </w:r>
      <w:r w:rsidR="00F310CE" w:rsidRPr="008D602B">
        <w:t>ax</w:t>
      </w:r>
      <w:r w:rsidR="00F310CE">
        <w:t>it h</w:t>
      </w:r>
      <w:r w:rsidR="00F310CE" w:rsidRPr="008D602B">
        <w:t>ữu</w:t>
      </w:r>
      <w:r w:rsidR="00F310CE">
        <w:t xml:space="preserve"> c</w:t>
      </w:r>
      <w:r w:rsidR="00F310CE" w:rsidRPr="008D602B">
        <w:t>ơ</w:t>
      </w:r>
      <w:r w:rsidR="00F310CE">
        <w:t>. C</w:t>
      </w:r>
      <w:r w:rsidR="00F310CE" w:rsidRPr="00D8341F">
        <w:t>ó</w:t>
      </w:r>
      <w:r w:rsidR="00F310CE">
        <w:t xml:space="preserve"> bao nhi</w:t>
      </w:r>
      <w:r w:rsidR="00F310CE" w:rsidRPr="00D8341F">
        <w:t>ê</w:t>
      </w:r>
      <w:r w:rsidR="00F310CE">
        <w:t>u c</w:t>
      </w:r>
      <w:r w:rsidR="00F310CE" w:rsidRPr="00D8341F">
        <w:t>ô</w:t>
      </w:r>
      <w:r w:rsidR="00F310CE">
        <w:t>ng th</w:t>
      </w:r>
      <w:r w:rsidR="00F310CE" w:rsidRPr="00D8341F">
        <w:t>ức</w:t>
      </w:r>
      <w:r w:rsidR="00F310CE">
        <w:t xml:space="preserve"> c</w:t>
      </w:r>
      <w:r w:rsidR="00F310CE" w:rsidRPr="00D8341F">
        <w:t>ấu</w:t>
      </w:r>
      <w:r w:rsidR="00F310CE">
        <w:t xml:space="preserve"> t</w:t>
      </w:r>
      <w:r w:rsidR="00F310CE" w:rsidRPr="00D8341F">
        <w:t>ạo</w:t>
      </w:r>
      <w:r w:rsidR="00F310CE">
        <w:t xml:space="preserve"> ph</w:t>
      </w:r>
      <w:r w:rsidR="00F310CE" w:rsidRPr="00D8341F">
        <w:t>ù</w:t>
      </w:r>
      <w:r w:rsidR="00F310CE">
        <w:t xml:space="preserve"> h</w:t>
      </w:r>
      <w:r w:rsidR="00F310CE" w:rsidRPr="00D8341F">
        <w:t>ợp</w:t>
      </w:r>
      <w:r w:rsidR="00F310CE">
        <w:t xml:space="preserve"> v</w:t>
      </w:r>
      <w:r w:rsidR="00F310CE" w:rsidRPr="00D8341F">
        <w:t>ới</w:t>
      </w:r>
      <w:r w:rsidR="00F310CE">
        <w:t xml:space="preserve"> X? (Cho H = 1; C = 12; O =16)</w:t>
      </w:r>
    </w:p>
    <w:p w:rsidR="00F310CE" w:rsidRDefault="00F310CE" w:rsidP="00F310CE">
      <w:pPr>
        <w:tabs>
          <w:tab w:val="left" w:pos="2609"/>
          <w:tab w:val="left" w:pos="4939"/>
          <w:tab w:val="left" w:pos="7269"/>
        </w:tabs>
        <w:ind w:firstLine="283"/>
      </w:pPr>
      <w:r w:rsidRPr="00F310CE">
        <w:rPr>
          <w:b/>
          <w:color w:val="3366FF"/>
        </w:rPr>
        <w:t xml:space="preserve">A. </w:t>
      </w:r>
      <w:r>
        <w:t>2</w:t>
      </w:r>
      <w:r w:rsidRPr="00B27C13">
        <w:t>.</w:t>
      </w:r>
      <w:r>
        <w:tab/>
      </w:r>
      <w:r w:rsidRPr="00767E72">
        <w:rPr>
          <w:b/>
          <w:color w:val="3366FF"/>
          <w:u w:val="single"/>
        </w:rPr>
        <w:t>B</w:t>
      </w:r>
      <w:r w:rsidRPr="00F310CE">
        <w:rPr>
          <w:b/>
          <w:color w:val="3366FF"/>
        </w:rPr>
        <w:t xml:space="preserve">. </w:t>
      </w:r>
      <w:r>
        <w:t>4</w:t>
      </w:r>
      <w:r w:rsidRPr="00B27C13">
        <w:t>.</w:t>
      </w:r>
      <w:r>
        <w:tab/>
      </w:r>
      <w:r w:rsidRPr="00F310CE">
        <w:rPr>
          <w:b/>
          <w:color w:val="3366FF"/>
        </w:rPr>
        <w:t xml:space="preserve">C. </w:t>
      </w:r>
      <w:r>
        <w:t>3</w:t>
      </w:r>
      <w:r w:rsidRPr="00B27C13">
        <w:t>.</w:t>
      </w:r>
      <w:r>
        <w:tab/>
      </w:r>
      <w:r w:rsidRPr="00F310CE">
        <w:rPr>
          <w:b/>
          <w:color w:val="3366FF"/>
        </w:rPr>
        <w:t xml:space="preserve">D. </w:t>
      </w:r>
      <w:r>
        <w:t>5</w:t>
      </w:r>
      <w:r w:rsidRPr="00B27C13">
        <w:t>.</w:t>
      </w:r>
    </w:p>
    <w:p w:rsidR="00F310CE" w:rsidRDefault="00436FDA" w:rsidP="00F310CE">
      <w:pPr>
        <w:jc w:val="both"/>
        <w:rPr>
          <w:spacing w:val="-6"/>
        </w:rPr>
      </w:pPr>
      <w:r>
        <w:t xml:space="preserve">Câu 24. </w:t>
      </w:r>
      <w:r w:rsidR="00F310CE" w:rsidRPr="007F6B68">
        <w:rPr>
          <w:spacing w:val="-6"/>
        </w:rPr>
        <w:t>Đun 12 gam axit axetic với 13,8 gam etanol (có H</w:t>
      </w:r>
      <w:r w:rsidR="00F310CE" w:rsidRPr="007F6B68">
        <w:rPr>
          <w:spacing w:val="-6"/>
          <w:vertAlign w:val="subscript"/>
        </w:rPr>
        <w:t>2</w:t>
      </w:r>
      <w:r w:rsidR="00F310CE" w:rsidRPr="007F6B68">
        <w:rPr>
          <w:spacing w:val="-6"/>
        </w:rPr>
        <w:t>SO</w:t>
      </w:r>
      <w:r w:rsidR="00F310CE" w:rsidRPr="007F6B68">
        <w:rPr>
          <w:spacing w:val="-6"/>
          <w:vertAlign w:val="subscript"/>
        </w:rPr>
        <w:t xml:space="preserve">4 </w:t>
      </w:r>
      <w:r w:rsidR="00F310CE" w:rsidRPr="007F6B68">
        <w:rPr>
          <w:spacing w:val="-6"/>
        </w:rPr>
        <w:t>đặc làm xúc tác) đến khi phản ứng đạt tới trạng thái cân bằng, thu được 11 gam este. Hiệu suất của phản ứng este hoá là (Cho H = 1; C = 12; O = 16)</w:t>
      </w:r>
    </w:p>
    <w:p w:rsidR="00F310CE" w:rsidRDefault="00F310CE" w:rsidP="00F310CE">
      <w:pPr>
        <w:tabs>
          <w:tab w:val="left" w:pos="2609"/>
          <w:tab w:val="left" w:pos="4939"/>
          <w:tab w:val="left" w:pos="7269"/>
        </w:tabs>
        <w:ind w:firstLine="283"/>
      </w:pPr>
      <w:r w:rsidRPr="00F310CE">
        <w:rPr>
          <w:b/>
          <w:color w:val="3366FF"/>
        </w:rPr>
        <w:t xml:space="preserve">A. </w:t>
      </w:r>
      <w:r>
        <w:t>50%.</w:t>
      </w:r>
      <w:r>
        <w:tab/>
      </w:r>
      <w:r w:rsidRPr="00767E72">
        <w:rPr>
          <w:b/>
          <w:color w:val="3366FF"/>
          <w:u w:val="single"/>
        </w:rPr>
        <w:t>B</w:t>
      </w:r>
      <w:r w:rsidRPr="00F310CE">
        <w:rPr>
          <w:b/>
          <w:color w:val="3366FF"/>
        </w:rPr>
        <w:t xml:space="preserve">. </w:t>
      </w:r>
      <w:r>
        <w:t>62,5%.</w:t>
      </w:r>
      <w:r>
        <w:tab/>
      </w:r>
      <w:r w:rsidRPr="00F310CE">
        <w:rPr>
          <w:b/>
          <w:color w:val="3366FF"/>
        </w:rPr>
        <w:t xml:space="preserve">C. </w:t>
      </w:r>
      <w:r>
        <w:t>75%.</w:t>
      </w:r>
      <w:r>
        <w:tab/>
      </w:r>
      <w:r w:rsidRPr="00F310CE">
        <w:rPr>
          <w:b/>
          <w:color w:val="3366FF"/>
        </w:rPr>
        <w:t xml:space="preserve">D. </w:t>
      </w:r>
      <w:r w:rsidRPr="00DB43C8">
        <w:t>5</w:t>
      </w:r>
      <w:r>
        <w:t>5%</w:t>
      </w:r>
      <w:r w:rsidRPr="00D367E1">
        <w:t>.</w:t>
      </w:r>
    </w:p>
    <w:p w:rsidR="00F310CE" w:rsidRDefault="00436FDA" w:rsidP="00F310CE">
      <w:pPr>
        <w:jc w:val="both"/>
      </w:pPr>
      <w:r>
        <w:t xml:space="preserve">Câu 25. </w:t>
      </w:r>
      <w:r w:rsidR="00F310CE" w:rsidRPr="004D4C4B">
        <w:t xml:space="preserve">Cho chất </w:t>
      </w:r>
      <w:r w:rsidR="00F310CE">
        <w:t>X</w:t>
      </w:r>
      <w:r w:rsidR="00F310CE" w:rsidRPr="004D4C4B">
        <w:t xml:space="preserve"> tác dụng với</w:t>
      </w:r>
      <w:r w:rsidR="00F310CE">
        <w:t xml:space="preserve"> m</w:t>
      </w:r>
      <w:r w:rsidR="00F310CE" w:rsidRPr="007C51B2">
        <w:t>ột</w:t>
      </w:r>
      <w:r w:rsidR="00F310CE">
        <w:t xml:space="preserve"> l</w:t>
      </w:r>
      <w:r w:rsidR="00F310CE" w:rsidRPr="007C51B2">
        <w:t>ượng</w:t>
      </w:r>
      <w:r w:rsidR="00F310CE">
        <w:t xml:space="preserve"> vừa đủ dung d</w:t>
      </w:r>
      <w:r w:rsidR="00F310CE" w:rsidRPr="007C51B2">
        <w:t>ịch</w:t>
      </w:r>
      <w:r w:rsidR="00F310CE">
        <w:t xml:space="preserve"> </w:t>
      </w:r>
      <w:r w:rsidR="00F310CE" w:rsidRPr="004D4C4B">
        <w:t>NaOH,</w:t>
      </w:r>
      <w:r w:rsidR="00F310CE">
        <w:t xml:space="preserve"> sau </w:t>
      </w:r>
      <w:r w:rsidR="00F310CE" w:rsidRPr="00B3755A">
        <w:t>đó</w:t>
      </w:r>
      <w:r w:rsidR="00F310CE" w:rsidRPr="004D4C4B">
        <w:t xml:space="preserve"> cô cạn</w:t>
      </w:r>
      <w:r w:rsidR="00F310CE">
        <w:t xml:space="preserve"> dung d</w:t>
      </w:r>
      <w:r w:rsidR="00F310CE" w:rsidRPr="00B3755A">
        <w:t>ịch</w:t>
      </w:r>
      <w:r w:rsidR="00F310CE" w:rsidRPr="004D4C4B">
        <w:t xml:space="preserve"> thu đư</w:t>
      </w:r>
      <w:r w:rsidR="00F310CE">
        <w:t>ợc chất rắn Y và ch</w:t>
      </w:r>
      <w:r w:rsidR="00F310CE" w:rsidRPr="00B3755A">
        <w:t>ất</w:t>
      </w:r>
      <w:r w:rsidR="00F310CE">
        <w:t xml:space="preserve"> h</w:t>
      </w:r>
      <w:r w:rsidR="00F310CE" w:rsidRPr="00B3755A">
        <w:t>ữu</w:t>
      </w:r>
      <w:r w:rsidR="00F310CE">
        <w:t xml:space="preserve"> c</w:t>
      </w:r>
      <w:r w:rsidR="00F310CE" w:rsidRPr="00B3755A">
        <w:t>ơ</w:t>
      </w:r>
      <w:r w:rsidR="00F310CE">
        <w:t xml:space="preserve"> Z.</w:t>
      </w:r>
      <w:r w:rsidR="00F310CE" w:rsidRPr="004D4C4B">
        <w:t xml:space="preserve"> Cho </w:t>
      </w:r>
      <w:r w:rsidR="00F310CE">
        <w:t>Z</w:t>
      </w:r>
      <w:r w:rsidR="00F310CE" w:rsidRPr="004D4C4B">
        <w:t xml:space="preserve"> tác dụng với</w:t>
      </w:r>
      <w:r w:rsidR="00F310CE">
        <w:t xml:space="preserve"> </w:t>
      </w:r>
      <w:r w:rsidR="00F310CE" w:rsidRPr="004D4C4B">
        <w:t>AgNO</w:t>
      </w:r>
      <w:r w:rsidR="00F310CE" w:rsidRPr="004D4C4B">
        <w:rPr>
          <w:vertAlign w:val="subscript"/>
        </w:rPr>
        <w:t>3</w:t>
      </w:r>
      <w:r w:rsidR="00F310CE" w:rsidRPr="004D4C4B">
        <w:t xml:space="preserve"> </w:t>
      </w:r>
      <w:r w:rsidR="00F310CE">
        <w:t>(ho</w:t>
      </w:r>
      <w:r w:rsidR="00F310CE" w:rsidRPr="000355FD">
        <w:t>ặc</w:t>
      </w:r>
      <w:r w:rsidR="00F310CE">
        <w:t xml:space="preserve"> Ag</w:t>
      </w:r>
      <w:r w:rsidR="00F310CE">
        <w:rPr>
          <w:vertAlign w:val="subscript"/>
        </w:rPr>
        <w:t>2</w:t>
      </w:r>
      <w:r w:rsidR="00F310CE">
        <w:t xml:space="preserve">O) </w:t>
      </w:r>
      <w:r w:rsidR="00F310CE" w:rsidRPr="004D4C4B">
        <w:t xml:space="preserve">trong </w:t>
      </w:r>
      <w:r w:rsidR="00F310CE">
        <w:t>dung d</w:t>
      </w:r>
      <w:r w:rsidR="00F310CE" w:rsidRPr="0074791F">
        <w:t>ịch</w:t>
      </w:r>
      <w:r w:rsidR="00F310CE">
        <w:t xml:space="preserve"> </w:t>
      </w:r>
      <w:r w:rsidR="00F310CE" w:rsidRPr="004D4C4B">
        <w:t>NH</w:t>
      </w:r>
      <w:r w:rsidR="00F310CE" w:rsidRPr="004D4C4B">
        <w:rPr>
          <w:vertAlign w:val="subscript"/>
        </w:rPr>
        <w:t>3</w:t>
      </w:r>
      <w:r w:rsidR="00F310CE" w:rsidRPr="004D4C4B">
        <w:t xml:space="preserve"> thu được </w:t>
      </w:r>
      <w:r w:rsidR="00F310CE">
        <w:t>ch</w:t>
      </w:r>
      <w:r w:rsidR="00F310CE" w:rsidRPr="00564B61">
        <w:t>ất</w:t>
      </w:r>
      <w:r w:rsidR="00F310CE">
        <w:t xml:space="preserve"> h</w:t>
      </w:r>
      <w:r w:rsidR="00F310CE" w:rsidRPr="002C116A">
        <w:t>ữu</w:t>
      </w:r>
      <w:r w:rsidR="00F310CE">
        <w:t xml:space="preserve"> c</w:t>
      </w:r>
      <w:r w:rsidR="00F310CE" w:rsidRPr="002C116A">
        <w:t>ơ</w:t>
      </w:r>
      <w:r w:rsidR="00F310CE">
        <w:t xml:space="preserve"> T</w:t>
      </w:r>
      <w:r w:rsidR="00F310CE" w:rsidRPr="004D4C4B">
        <w:t>. Cho</w:t>
      </w:r>
      <w:r w:rsidR="00F310CE">
        <w:t xml:space="preserve"> ch</w:t>
      </w:r>
      <w:r w:rsidR="00F310CE" w:rsidRPr="00F22203">
        <w:t>ất</w:t>
      </w:r>
      <w:r w:rsidR="00F310CE" w:rsidRPr="004D4C4B">
        <w:t xml:space="preserve"> </w:t>
      </w:r>
      <w:r w:rsidR="00F310CE">
        <w:t>T</w:t>
      </w:r>
      <w:r w:rsidR="00F310CE" w:rsidRPr="004D4C4B">
        <w:t xml:space="preserve"> tác dụng với</w:t>
      </w:r>
      <w:r w:rsidR="00F310CE">
        <w:t xml:space="preserve"> dung d</w:t>
      </w:r>
      <w:r w:rsidR="00F310CE" w:rsidRPr="002C116A">
        <w:t>ịch</w:t>
      </w:r>
      <w:r w:rsidR="00F310CE" w:rsidRPr="004D4C4B">
        <w:t xml:space="preserve"> NaOH lại </w:t>
      </w:r>
      <w:r w:rsidR="00F310CE">
        <w:t xml:space="preserve">thu </w:t>
      </w:r>
      <w:r w:rsidR="00F310CE" w:rsidRPr="004D4C4B">
        <w:t>được</w:t>
      </w:r>
      <w:r w:rsidR="00F310CE">
        <w:t xml:space="preserve"> ch</w:t>
      </w:r>
      <w:r w:rsidR="00F310CE" w:rsidRPr="00F22203">
        <w:t>ất</w:t>
      </w:r>
      <w:r w:rsidR="00F310CE" w:rsidRPr="004D4C4B">
        <w:t xml:space="preserve"> </w:t>
      </w:r>
      <w:r w:rsidR="00F310CE">
        <w:t>Y</w:t>
      </w:r>
      <w:r w:rsidR="00F310CE" w:rsidRPr="004D4C4B">
        <w:t xml:space="preserve">. Chất </w:t>
      </w:r>
      <w:r w:rsidR="00F310CE">
        <w:t>X</w:t>
      </w:r>
      <w:r w:rsidR="00F310CE" w:rsidRPr="004D4C4B">
        <w:t xml:space="preserve"> có thể là</w:t>
      </w:r>
    </w:p>
    <w:p w:rsidR="00F310CE" w:rsidRDefault="00F310CE" w:rsidP="00F310CE">
      <w:pPr>
        <w:tabs>
          <w:tab w:val="left" w:pos="4937"/>
        </w:tabs>
        <w:ind w:firstLine="283"/>
      </w:pPr>
      <w:r w:rsidRPr="00F310CE">
        <w:rPr>
          <w:b/>
          <w:color w:val="3366FF"/>
        </w:rPr>
        <w:t xml:space="preserve">A. </w:t>
      </w:r>
      <w:r w:rsidRPr="004D4C4B">
        <w:t>HCOOCH=CH</w:t>
      </w:r>
      <w:r w:rsidRPr="004D4C4B">
        <w:rPr>
          <w:vertAlign w:val="subscript"/>
        </w:rPr>
        <w:t>2</w:t>
      </w:r>
      <w:r w:rsidRPr="004D4C4B">
        <w:t>.</w:t>
      </w:r>
      <w:r>
        <w:tab/>
      </w:r>
      <w:r w:rsidRPr="00F310CE">
        <w:rPr>
          <w:b/>
          <w:color w:val="3366FF"/>
        </w:rPr>
        <w:t xml:space="preserve">B. </w:t>
      </w:r>
      <w:r w:rsidRPr="00D8341F">
        <w:t>C</w:t>
      </w:r>
      <w:r w:rsidRPr="004D4C4B">
        <w:t>H</w:t>
      </w:r>
      <w:r>
        <w:rPr>
          <w:vertAlign w:val="subscript"/>
        </w:rPr>
        <w:t>3</w:t>
      </w:r>
      <w:r w:rsidRPr="004D4C4B">
        <w:t>COOCH=CH-CH</w:t>
      </w:r>
      <w:r w:rsidRPr="004D4C4B">
        <w:rPr>
          <w:vertAlign w:val="subscript"/>
        </w:rPr>
        <w:t>3</w:t>
      </w:r>
      <w:r w:rsidRPr="004D4C4B">
        <w:t>.</w:t>
      </w:r>
    </w:p>
    <w:p w:rsidR="00F310CE" w:rsidRDefault="00F310CE" w:rsidP="00F310CE">
      <w:pPr>
        <w:tabs>
          <w:tab w:val="left" w:pos="4937"/>
        </w:tabs>
        <w:ind w:firstLine="283"/>
      </w:pPr>
      <w:r w:rsidRPr="00767E72">
        <w:rPr>
          <w:b/>
          <w:color w:val="3366FF"/>
          <w:u w:val="single"/>
        </w:rPr>
        <w:t>C</w:t>
      </w:r>
      <w:r w:rsidRPr="00F310CE">
        <w:rPr>
          <w:b/>
          <w:color w:val="3366FF"/>
        </w:rPr>
        <w:t xml:space="preserve">. </w:t>
      </w:r>
      <w:r w:rsidRPr="004D4C4B">
        <w:t>CH</w:t>
      </w:r>
      <w:r w:rsidRPr="004D4C4B">
        <w:rPr>
          <w:vertAlign w:val="subscript"/>
        </w:rPr>
        <w:t>3</w:t>
      </w:r>
      <w:r w:rsidRPr="004D4C4B">
        <w:t>COOCH=CH</w:t>
      </w:r>
      <w:r w:rsidRPr="004D4C4B">
        <w:rPr>
          <w:vertAlign w:val="subscript"/>
        </w:rPr>
        <w:t>2</w:t>
      </w:r>
      <w:r w:rsidRPr="004D4C4B">
        <w:t>.</w:t>
      </w:r>
      <w:r>
        <w:tab/>
      </w:r>
      <w:r w:rsidRPr="00F310CE">
        <w:rPr>
          <w:b/>
          <w:color w:val="3366FF"/>
        </w:rPr>
        <w:t xml:space="preserve">D. </w:t>
      </w:r>
      <w:r w:rsidRPr="004D4C4B">
        <w:t>HCOOCH</w:t>
      </w:r>
      <w:r w:rsidRPr="004D4C4B">
        <w:rPr>
          <w:vertAlign w:val="subscript"/>
        </w:rPr>
        <w:t>3</w:t>
      </w:r>
      <w:r>
        <w:t>.</w:t>
      </w:r>
    </w:p>
    <w:p w:rsidR="00F310CE" w:rsidRDefault="00436FDA" w:rsidP="00F310CE">
      <w:pPr>
        <w:jc w:val="both"/>
      </w:pPr>
      <w:r>
        <w:t xml:space="preserve">Câu 26. </w:t>
      </w:r>
      <w:r w:rsidR="00F310CE">
        <w:t>Để trung hòa 25 gam dung d</w:t>
      </w:r>
      <w:r w:rsidR="00F310CE" w:rsidRPr="00030E4C">
        <w:t>ịch</w:t>
      </w:r>
      <w:r w:rsidR="00F310CE">
        <w:t xml:space="preserve"> c</w:t>
      </w:r>
      <w:r w:rsidR="00F310CE" w:rsidRPr="00030E4C">
        <w:t>ủa</w:t>
      </w:r>
      <w:r w:rsidR="00F310CE">
        <w:t xml:space="preserve"> một amin đơn chức X n</w:t>
      </w:r>
      <w:r w:rsidR="00F310CE" w:rsidRPr="00030E4C">
        <w:t>ồng</w:t>
      </w:r>
      <w:r w:rsidR="00F310CE">
        <w:t xml:space="preserve"> </w:t>
      </w:r>
      <w:r w:rsidR="00F310CE" w:rsidRPr="00030E4C">
        <w:t>độ</w:t>
      </w:r>
      <w:r w:rsidR="00F310CE">
        <w:t xml:space="preserve"> 12,4% cần dùng 100ml dung dịch HCl 1M. Công thức phân tử của X là (Cho H = 1; C = 12; N = 14)</w:t>
      </w:r>
    </w:p>
    <w:p w:rsidR="00F310CE" w:rsidRDefault="00F310CE" w:rsidP="00F310CE">
      <w:pPr>
        <w:tabs>
          <w:tab w:val="left" w:pos="2608"/>
          <w:tab w:val="left" w:pos="4939"/>
          <w:tab w:val="left" w:pos="7269"/>
        </w:tabs>
        <w:ind w:firstLine="283"/>
      </w:pPr>
      <w:r w:rsidRPr="00767E72">
        <w:rPr>
          <w:b/>
          <w:color w:val="3366FF"/>
          <w:u w:val="single"/>
        </w:rPr>
        <w:t>A</w:t>
      </w:r>
      <w:r w:rsidRPr="00F310CE">
        <w:rPr>
          <w:b/>
          <w:color w:val="3366FF"/>
        </w:rPr>
        <w:t xml:space="preserve">. </w:t>
      </w:r>
      <w:r>
        <w:t>CH</w:t>
      </w:r>
      <w:r w:rsidRPr="00DB7161">
        <w:rPr>
          <w:vertAlign w:val="subscript"/>
        </w:rPr>
        <w:t>5</w:t>
      </w:r>
      <w:r>
        <w:t>N.</w:t>
      </w:r>
      <w:r>
        <w:tab/>
      </w:r>
      <w:r w:rsidRPr="00F310CE">
        <w:rPr>
          <w:b/>
          <w:color w:val="3366FF"/>
        </w:rPr>
        <w:t xml:space="preserve">B. </w:t>
      </w:r>
      <w:r>
        <w:t>C</w:t>
      </w:r>
      <w:r w:rsidRPr="00DB7161">
        <w:rPr>
          <w:vertAlign w:val="subscript"/>
        </w:rPr>
        <w:t>2</w:t>
      </w:r>
      <w:r>
        <w:t>H</w:t>
      </w:r>
      <w:r w:rsidRPr="00DB7161">
        <w:rPr>
          <w:vertAlign w:val="subscript"/>
        </w:rPr>
        <w:t>7</w:t>
      </w:r>
      <w:r>
        <w:t>N.</w:t>
      </w:r>
      <w:r>
        <w:tab/>
      </w:r>
      <w:r w:rsidRPr="00F310CE">
        <w:rPr>
          <w:b/>
          <w:color w:val="3366FF"/>
        </w:rPr>
        <w:t xml:space="preserve">C. </w:t>
      </w:r>
      <w:r>
        <w:t>C</w:t>
      </w:r>
      <w:r w:rsidRPr="00DB7161">
        <w:rPr>
          <w:vertAlign w:val="subscript"/>
        </w:rPr>
        <w:t>3</w:t>
      </w:r>
      <w:r>
        <w:t>H</w:t>
      </w:r>
      <w:r w:rsidRPr="00DB7161">
        <w:rPr>
          <w:vertAlign w:val="subscript"/>
        </w:rPr>
        <w:t>7</w:t>
      </w:r>
      <w:r>
        <w:t>N.</w:t>
      </w:r>
      <w:r>
        <w:tab/>
      </w:r>
      <w:r w:rsidRPr="00F310CE">
        <w:rPr>
          <w:b/>
          <w:color w:val="3366FF"/>
        </w:rPr>
        <w:t xml:space="preserve">D. </w:t>
      </w:r>
      <w:r>
        <w:t>C</w:t>
      </w:r>
      <w:r w:rsidRPr="00DB7161">
        <w:rPr>
          <w:vertAlign w:val="subscript"/>
        </w:rPr>
        <w:t>3</w:t>
      </w:r>
      <w:r>
        <w:t>H</w:t>
      </w:r>
      <w:r w:rsidRPr="00DB7161">
        <w:rPr>
          <w:vertAlign w:val="subscript"/>
        </w:rPr>
        <w:t>5</w:t>
      </w:r>
      <w:r>
        <w:t>N.</w:t>
      </w:r>
    </w:p>
    <w:p w:rsidR="00F310CE" w:rsidRDefault="00436FDA" w:rsidP="00F310CE">
      <w:pPr>
        <w:jc w:val="both"/>
      </w:pPr>
      <w:r>
        <w:t xml:space="preserve">Câu 27. </w:t>
      </w:r>
      <w:r w:rsidR="00F310CE">
        <w:t xml:space="preserve">Khi </w:t>
      </w:r>
      <w:r w:rsidR="00F310CE" w:rsidRPr="001B14C1">
        <w:t>đốt</w:t>
      </w:r>
      <w:r w:rsidR="00F310CE">
        <w:t xml:space="preserve"> ch</w:t>
      </w:r>
      <w:r w:rsidR="00F310CE" w:rsidRPr="001B14C1">
        <w:t>áy</w:t>
      </w:r>
      <w:r w:rsidR="00F310CE">
        <w:t xml:space="preserve"> ho</w:t>
      </w:r>
      <w:r w:rsidR="00F310CE" w:rsidRPr="001B14C1">
        <w:t>àn</w:t>
      </w:r>
      <w:r w:rsidR="00F310CE">
        <w:t xml:space="preserve"> to</w:t>
      </w:r>
      <w:r w:rsidR="00F310CE" w:rsidRPr="001B14C1">
        <w:t>àn</w:t>
      </w:r>
      <w:r w:rsidR="00F310CE">
        <w:t xml:space="preserve"> 4,4 gam ch</w:t>
      </w:r>
      <w:r w:rsidR="00F310CE" w:rsidRPr="001B14C1">
        <w:t>ất</w:t>
      </w:r>
      <w:r w:rsidR="00F310CE">
        <w:t xml:space="preserve"> h</w:t>
      </w:r>
      <w:r w:rsidR="00F310CE" w:rsidRPr="001B14C1">
        <w:t>ữu</w:t>
      </w:r>
      <w:r w:rsidR="00F310CE">
        <w:t xml:space="preserve"> c</w:t>
      </w:r>
      <w:r w:rsidR="00F310CE" w:rsidRPr="001B14C1">
        <w:t>ơ</w:t>
      </w:r>
      <w:r w:rsidR="00F310CE">
        <w:t xml:space="preserve"> X </w:t>
      </w:r>
      <w:r w:rsidR="00F310CE" w:rsidRPr="001B14C1">
        <w:t>đơ</w:t>
      </w:r>
      <w:r w:rsidR="00F310CE">
        <w:t>n ch</w:t>
      </w:r>
      <w:r w:rsidR="00F310CE" w:rsidRPr="001B14C1">
        <w:t>ức</w:t>
      </w:r>
      <w:r w:rsidR="00F310CE">
        <w:t xml:space="preserve"> thu </w:t>
      </w:r>
      <w:r w:rsidR="00F310CE" w:rsidRPr="00487905">
        <w:t>đ</w:t>
      </w:r>
      <w:r w:rsidR="00F310CE" w:rsidRPr="001B14C1">
        <w:t>ược</w:t>
      </w:r>
      <w:r w:rsidR="00F310CE">
        <w:t xml:space="preserve"> s</w:t>
      </w:r>
      <w:r w:rsidR="00F310CE" w:rsidRPr="00FF1199">
        <w:t>ản</w:t>
      </w:r>
      <w:r w:rsidR="00F310CE">
        <w:t xml:space="preserve"> ph</w:t>
      </w:r>
      <w:r w:rsidR="00F310CE" w:rsidRPr="00FF1199">
        <w:t>ẩm</w:t>
      </w:r>
      <w:r w:rsidR="00F310CE">
        <w:t xml:space="preserve"> ch</w:t>
      </w:r>
      <w:r w:rsidR="00F310CE" w:rsidRPr="00FF1199">
        <w:t>áy</w:t>
      </w:r>
      <w:r w:rsidR="00F310CE">
        <w:t xml:space="preserve"> ch</w:t>
      </w:r>
      <w:r w:rsidR="00F310CE" w:rsidRPr="00487905">
        <w:t>ỉ</w:t>
      </w:r>
      <w:r w:rsidR="00F310CE">
        <w:t xml:space="preserve"> g</w:t>
      </w:r>
      <w:r w:rsidR="00F310CE" w:rsidRPr="00FF1199">
        <w:t>ồm</w:t>
      </w:r>
      <w:r w:rsidR="00F310CE">
        <w:t xml:space="preserve"> 4,48 l</w:t>
      </w:r>
      <w:r w:rsidR="00F310CE" w:rsidRPr="001B14C1">
        <w:t>ít</w:t>
      </w:r>
      <w:r w:rsidR="00F310CE">
        <w:t xml:space="preserve"> CO</w:t>
      </w:r>
      <w:r w:rsidR="00F310CE">
        <w:rPr>
          <w:vertAlign w:val="subscript"/>
        </w:rPr>
        <w:t>2</w:t>
      </w:r>
      <w:r w:rsidR="00F310CE">
        <w:t xml:space="preserve"> (</w:t>
      </w:r>
      <w:r w:rsidR="00F310CE" w:rsidRPr="001B14C1">
        <w:t>ở</w:t>
      </w:r>
      <w:r w:rsidR="00F310CE">
        <w:t xml:space="preserve"> </w:t>
      </w:r>
      <w:r w:rsidR="00F310CE" w:rsidRPr="001B14C1">
        <w:t>đ</w:t>
      </w:r>
      <w:r w:rsidR="00F310CE">
        <w:t>ktc) v</w:t>
      </w:r>
      <w:r w:rsidR="00F310CE" w:rsidRPr="001B14C1">
        <w:t>à</w:t>
      </w:r>
      <w:r w:rsidR="00F310CE">
        <w:t xml:space="preserve"> 3,6 gam n</w:t>
      </w:r>
      <w:r w:rsidR="00F310CE" w:rsidRPr="001B14C1">
        <w:t>ước</w:t>
      </w:r>
      <w:r w:rsidR="00F310CE">
        <w:t>. N</w:t>
      </w:r>
      <w:r w:rsidR="00F310CE" w:rsidRPr="001B14C1">
        <w:t>ếu</w:t>
      </w:r>
      <w:r w:rsidR="00F310CE">
        <w:t xml:space="preserve"> </w:t>
      </w:r>
      <w:r w:rsidR="00F310CE" w:rsidRPr="00BD59BE">
        <w:t>cho</w:t>
      </w:r>
      <w:r w:rsidR="00F310CE">
        <w:t xml:space="preserve"> 4,4 gam</w:t>
      </w:r>
      <w:r w:rsidR="00F310CE" w:rsidRPr="00BD59BE">
        <w:t xml:space="preserve"> hợp chất</w:t>
      </w:r>
      <w:r w:rsidR="00F310CE">
        <w:rPr>
          <w:b/>
          <w:bCs/>
          <w:color w:val="0000FF"/>
        </w:rPr>
        <w:t xml:space="preserve"> </w:t>
      </w:r>
      <w:r w:rsidR="00F310CE" w:rsidRPr="00BD59BE">
        <w:t>X</w:t>
      </w:r>
      <w:r w:rsidR="00F310CE">
        <w:t xml:space="preserve"> </w:t>
      </w:r>
      <w:r w:rsidR="00F310CE" w:rsidRPr="00BD59BE">
        <w:t>tác dụng</w:t>
      </w:r>
      <w:r w:rsidR="00F310CE">
        <w:t xml:space="preserve"> v</w:t>
      </w:r>
      <w:r w:rsidR="00F310CE" w:rsidRPr="00BD59BE">
        <w:t>ới</w:t>
      </w:r>
      <w:r w:rsidR="00F310CE">
        <w:t xml:space="preserve"> dung d</w:t>
      </w:r>
      <w:r w:rsidR="00F310CE" w:rsidRPr="00BD59BE">
        <w:t>ịch</w:t>
      </w:r>
      <w:r w:rsidR="00F310CE">
        <w:t xml:space="preserve"> NaOH v</w:t>
      </w:r>
      <w:r w:rsidR="00F310CE" w:rsidRPr="00BD59BE">
        <w:t>ừa</w:t>
      </w:r>
      <w:r w:rsidR="00F310CE">
        <w:t xml:space="preserve"> </w:t>
      </w:r>
      <w:r w:rsidR="00F310CE" w:rsidRPr="00BD59BE">
        <w:t>đủ</w:t>
      </w:r>
      <w:r w:rsidR="00F310CE">
        <w:t xml:space="preserve"> </w:t>
      </w:r>
      <w:r w:rsidR="00F310CE" w:rsidRPr="00BD59BE">
        <w:t>đến</w:t>
      </w:r>
      <w:r w:rsidR="00F310CE">
        <w:t xml:space="preserve"> khi ph</w:t>
      </w:r>
      <w:r w:rsidR="00F310CE" w:rsidRPr="00BD59BE">
        <w:t>ản</w:t>
      </w:r>
      <w:r w:rsidR="00F310CE">
        <w:t xml:space="preserve"> </w:t>
      </w:r>
      <w:r w:rsidR="00F310CE" w:rsidRPr="00BD59BE">
        <w:t>ứng</w:t>
      </w:r>
      <w:r w:rsidR="00F310CE">
        <w:t xml:space="preserve"> ho</w:t>
      </w:r>
      <w:r w:rsidR="00F310CE" w:rsidRPr="00BD59BE">
        <w:t>àn</w:t>
      </w:r>
      <w:r w:rsidR="00F310CE">
        <w:t xml:space="preserve"> to</w:t>
      </w:r>
      <w:r w:rsidR="00F310CE" w:rsidRPr="00BD59BE">
        <w:t>àn</w:t>
      </w:r>
      <w:r w:rsidR="00F310CE">
        <w:t xml:space="preserve">, thu </w:t>
      </w:r>
      <w:r w:rsidR="00F310CE" w:rsidRPr="00BD59BE">
        <w:t>được</w:t>
      </w:r>
      <w:r w:rsidR="00F310CE">
        <w:t xml:space="preserve"> 4,8 gam mu</w:t>
      </w:r>
      <w:r w:rsidR="00F310CE" w:rsidRPr="00BD59BE">
        <w:t>ối</w:t>
      </w:r>
      <w:r w:rsidR="00F310CE">
        <w:t xml:space="preserve"> c</w:t>
      </w:r>
      <w:r w:rsidR="00F310CE" w:rsidRPr="001B14C1">
        <w:t>ủa</w:t>
      </w:r>
      <w:r w:rsidR="00F310CE">
        <w:t xml:space="preserve"> </w:t>
      </w:r>
      <w:r w:rsidR="00F310CE" w:rsidRPr="001B14C1">
        <w:t>ax</w:t>
      </w:r>
      <w:r w:rsidR="00F310CE">
        <w:t>it h</w:t>
      </w:r>
      <w:r w:rsidR="00F310CE" w:rsidRPr="001B14C1">
        <w:t>ữu</w:t>
      </w:r>
      <w:r w:rsidR="00F310CE">
        <w:t xml:space="preserve"> c</w:t>
      </w:r>
      <w:r w:rsidR="00F310CE" w:rsidRPr="001B14C1">
        <w:t>ơ</w:t>
      </w:r>
      <w:r w:rsidR="00F310CE">
        <w:t xml:space="preserve"> Y v</w:t>
      </w:r>
      <w:r w:rsidR="00F310CE" w:rsidRPr="00BD59BE">
        <w:t>à</w:t>
      </w:r>
      <w:r w:rsidR="00F310CE">
        <w:t xml:space="preserve"> ch</w:t>
      </w:r>
      <w:r w:rsidR="00F310CE" w:rsidRPr="00BD59BE">
        <w:t>ất</w:t>
      </w:r>
      <w:r w:rsidR="00F310CE">
        <w:t xml:space="preserve"> h</w:t>
      </w:r>
      <w:r w:rsidR="00F310CE" w:rsidRPr="00BD59BE">
        <w:t>ữu</w:t>
      </w:r>
      <w:r w:rsidR="00F310CE">
        <w:t xml:space="preserve"> c</w:t>
      </w:r>
      <w:r w:rsidR="00F310CE" w:rsidRPr="00BD59BE">
        <w:t>ơ</w:t>
      </w:r>
      <w:r w:rsidR="00F310CE">
        <w:t xml:space="preserve"> Z. T</w:t>
      </w:r>
      <w:r w:rsidR="00F310CE" w:rsidRPr="00BD59BE">
        <w:t>ê</w:t>
      </w:r>
      <w:r w:rsidR="00F310CE">
        <w:t>n c</w:t>
      </w:r>
      <w:r w:rsidR="00F310CE" w:rsidRPr="00BD59BE">
        <w:t>ủa</w:t>
      </w:r>
      <w:r w:rsidR="00F310CE">
        <w:t xml:space="preserve"> X l</w:t>
      </w:r>
      <w:r w:rsidR="00F310CE" w:rsidRPr="00BD59BE">
        <w:t>à</w:t>
      </w:r>
      <w:r w:rsidR="00F310CE">
        <w:t xml:space="preserve"> (Cho H = 1; C = 12; O =16; Na = 23)</w:t>
      </w:r>
    </w:p>
    <w:p w:rsidR="00F310CE" w:rsidRDefault="00F310CE" w:rsidP="00F310CE">
      <w:pPr>
        <w:tabs>
          <w:tab w:val="left" w:pos="2609"/>
          <w:tab w:val="left" w:pos="4939"/>
          <w:tab w:val="left" w:pos="7269"/>
        </w:tabs>
        <w:ind w:firstLine="283"/>
      </w:pPr>
      <w:r w:rsidRPr="00F310CE">
        <w:rPr>
          <w:b/>
          <w:color w:val="3366FF"/>
        </w:rPr>
        <w:t xml:space="preserve">A. </w:t>
      </w:r>
      <w:r w:rsidRPr="00FD68D2">
        <w:t>etyl</w:t>
      </w:r>
      <w:r>
        <w:rPr>
          <w:b/>
          <w:bCs/>
          <w:color w:val="3366FF"/>
        </w:rPr>
        <w:t xml:space="preserve"> </w:t>
      </w:r>
      <w:r>
        <w:t>propionat</w:t>
      </w:r>
      <w:r w:rsidRPr="00160399">
        <w:t>.</w:t>
      </w:r>
      <w:r>
        <w:tab/>
      </w:r>
      <w:r w:rsidRPr="00F310CE">
        <w:rPr>
          <w:b/>
          <w:color w:val="3366FF"/>
        </w:rPr>
        <w:t xml:space="preserve">B. </w:t>
      </w:r>
      <w:r>
        <w:t xml:space="preserve">etyl </w:t>
      </w:r>
      <w:r w:rsidRPr="00BD59BE">
        <w:t>ax</w:t>
      </w:r>
      <w:r>
        <w:t>etat</w:t>
      </w:r>
      <w:r w:rsidRPr="00160399">
        <w:t>.</w:t>
      </w:r>
      <w:r>
        <w:tab/>
      </w:r>
      <w:r w:rsidRPr="00767E72">
        <w:rPr>
          <w:b/>
          <w:color w:val="3366FF"/>
          <w:u w:val="single"/>
        </w:rPr>
        <w:t>C</w:t>
      </w:r>
      <w:r w:rsidRPr="00F310CE">
        <w:rPr>
          <w:b/>
          <w:color w:val="3366FF"/>
        </w:rPr>
        <w:t xml:space="preserve">. </w:t>
      </w:r>
      <w:r>
        <w:t>metyl propionat</w:t>
      </w:r>
      <w:r w:rsidRPr="00160399">
        <w:t>.</w:t>
      </w:r>
      <w:r>
        <w:tab/>
      </w:r>
      <w:r w:rsidRPr="00F310CE">
        <w:rPr>
          <w:b/>
          <w:color w:val="3366FF"/>
        </w:rPr>
        <w:t xml:space="preserve">D. </w:t>
      </w:r>
      <w:r w:rsidRPr="00BD59BE">
        <w:t xml:space="preserve">isopropyl </w:t>
      </w:r>
      <w:r w:rsidRPr="00F946DF">
        <w:t>ax</w:t>
      </w:r>
      <w:r>
        <w:t>et</w:t>
      </w:r>
      <w:r w:rsidRPr="00BD59BE">
        <w:t>at.</w:t>
      </w:r>
    </w:p>
    <w:p w:rsidR="00F310CE" w:rsidRDefault="00436FDA" w:rsidP="00F310CE">
      <w:pPr>
        <w:jc w:val="both"/>
        <w:rPr>
          <w:spacing w:val="-6"/>
        </w:rPr>
      </w:pPr>
      <w:r>
        <w:lastRenderedPageBreak/>
        <w:t xml:space="preserve">Câu 28. </w:t>
      </w:r>
      <w:r w:rsidR="00F310CE" w:rsidRPr="00315F4E">
        <w:rPr>
          <w:spacing w:val="-6"/>
        </w:rPr>
        <w:t>Hợp chất</w:t>
      </w:r>
      <w:r w:rsidR="00F310CE" w:rsidRPr="00315F4E">
        <w:rPr>
          <w:b/>
          <w:bCs/>
          <w:color w:val="0000FF"/>
          <w:spacing w:val="-6"/>
        </w:rPr>
        <w:t xml:space="preserve"> </w:t>
      </w:r>
      <w:r w:rsidR="00F310CE" w:rsidRPr="00315F4E">
        <w:rPr>
          <w:spacing w:val="-6"/>
        </w:rPr>
        <w:t>X có công thức phân tử trùng với công thức đơn giản nhất, vừa tác dụng được với axit vừa tác dụng được với kiềm trong điều kiện thích hợp. Trong phân tử X, thành phần phần trăm khối lượng của các nguyên tố C, H, N lần lượt bằng 40,449%; 7,865% và 15,73%; còn lại là oxi. Khi cho 4,45 gam X phản ứng hoàn toàn với một lượng vừa đủ dung dịch NaOH (đun nóng) thu được 4,85 gam muối khan. Công thức cấu tạo thu gọn của X là (Cho H = 1; C = 12; N = 14; O =16; Na = 23)</w:t>
      </w:r>
    </w:p>
    <w:p w:rsidR="00F310CE" w:rsidRDefault="00F310CE" w:rsidP="00F310CE">
      <w:pPr>
        <w:tabs>
          <w:tab w:val="left" w:pos="4937"/>
        </w:tabs>
        <w:ind w:firstLine="283"/>
      </w:pPr>
      <w:r w:rsidRPr="00767E72">
        <w:rPr>
          <w:b/>
          <w:color w:val="3366FF"/>
          <w:u w:val="single"/>
        </w:rPr>
        <w:t>A</w:t>
      </w:r>
      <w:r w:rsidRPr="00F310CE">
        <w:rPr>
          <w:b/>
          <w:color w:val="3366FF"/>
        </w:rPr>
        <w:t xml:space="preserve">. </w:t>
      </w:r>
      <w:r>
        <w:t>H</w:t>
      </w:r>
      <w:r>
        <w:rPr>
          <w:vertAlign w:val="subscript"/>
        </w:rPr>
        <w:t>2</w:t>
      </w:r>
      <w:r>
        <w:t>N</w:t>
      </w:r>
      <w:r w:rsidRPr="00043BED">
        <w:t>CH</w:t>
      </w:r>
      <w:r w:rsidRPr="00043BED">
        <w:rPr>
          <w:vertAlign w:val="subscript"/>
        </w:rPr>
        <w:t>2</w:t>
      </w:r>
      <w:r w:rsidRPr="00043BED">
        <w:t>COO</w:t>
      </w:r>
      <w:r>
        <w:t>-</w:t>
      </w:r>
      <w:r w:rsidRPr="00043BED">
        <w:t>CH</w:t>
      </w:r>
      <w:r w:rsidRPr="00043BED">
        <w:rPr>
          <w:vertAlign w:val="subscript"/>
        </w:rPr>
        <w:t>3</w:t>
      </w:r>
      <w:r>
        <w:t>.</w:t>
      </w:r>
      <w:r>
        <w:tab/>
      </w:r>
      <w:r w:rsidRPr="00F310CE">
        <w:rPr>
          <w:b/>
          <w:color w:val="3366FF"/>
        </w:rPr>
        <w:t xml:space="preserve">B. </w:t>
      </w:r>
      <w:r>
        <w:t>H</w:t>
      </w:r>
      <w:r>
        <w:rPr>
          <w:vertAlign w:val="subscript"/>
        </w:rPr>
        <w:t>2</w:t>
      </w:r>
      <w:r>
        <w:t>N</w:t>
      </w:r>
      <w:r w:rsidRPr="00043BED">
        <w:t>COO</w:t>
      </w:r>
      <w:r>
        <w:t>-</w:t>
      </w:r>
      <w:r w:rsidRPr="00043BED">
        <w:t>CH</w:t>
      </w:r>
      <w:r>
        <w:rPr>
          <w:vertAlign w:val="subscript"/>
        </w:rPr>
        <w:t>2</w:t>
      </w:r>
      <w:r>
        <w:t>CH</w:t>
      </w:r>
      <w:r>
        <w:rPr>
          <w:vertAlign w:val="subscript"/>
        </w:rPr>
        <w:t>3</w:t>
      </w:r>
      <w:r>
        <w:t>.</w:t>
      </w:r>
    </w:p>
    <w:p w:rsidR="00F310CE" w:rsidRDefault="00F310CE" w:rsidP="00F310CE">
      <w:pPr>
        <w:tabs>
          <w:tab w:val="left" w:pos="4937"/>
        </w:tabs>
        <w:ind w:firstLine="283"/>
      </w:pPr>
      <w:r w:rsidRPr="00F310CE">
        <w:rPr>
          <w:b/>
          <w:color w:val="3366FF"/>
        </w:rPr>
        <w:t xml:space="preserve">C. </w:t>
      </w:r>
      <w:r w:rsidRPr="00043BED">
        <w:t>C</w:t>
      </w:r>
      <w:r>
        <w:t>H</w:t>
      </w:r>
      <w:r w:rsidRPr="00043BED">
        <w:rPr>
          <w:vertAlign w:val="subscript"/>
        </w:rPr>
        <w:t>2</w:t>
      </w:r>
      <w:r>
        <w:t>=C</w:t>
      </w:r>
      <w:r w:rsidRPr="00043BED">
        <w:t>HCOO</w:t>
      </w:r>
      <w:r>
        <w:t>N</w:t>
      </w:r>
      <w:r w:rsidRPr="00043BED">
        <w:t>H</w:t>
      </w:r>
      <w:r>
        <w:rPr>
          <w:vertAlign w:val="subscript"/>
        </w:rPr>
        <w:t>4</w:t>
      </w:r>
      <w:r>
        <w:t>.</w:t>
      </w:r>
      <w:r>
        <w:tab/>
      </w:r>
      <w:r w:rsidRPr="00F310CE">
        <w:rPr>
          <w:b/>
          <w:color w:val="3366FF"/>
        </w:rPr>
        <w:t xml:space="preserve">D. </w:t>
      </w:r>
      <w:r>
        <w:t>H</w:t>
      </w:r>
      <w:r>
        <w:rPr>
          <w:vertAlign w:val="subscript"/>
        </w:rPr>
        <w:t>2</w:t>
      </w:r>
      <w:r>
        <w:t>N</w:t>
      </w:r>
      <w:r w:rsidRPr="00043BED">
        <w:t>C</w:t>
      </w:r>
      <w:r w:rsidRPr="00043BED">
        <w:rPr>
          <w:vertAlign w:val="subscript"/>
        </w:rPr>
        <w:t>2</w:t>
      </w:r>
      <w:r>
        <w:t>H</w:t>
      </w:r>
      <w:r>
        <w:rPr>
          <w:vertAlign w:val="subscript"/>
        </w:rPr>
        <w:t>4</w:t>
      </w:r>
      <w:r w:rsidRPr="00043BED">
        <w:t>COOH</w:t>
      </w:r>
      <w:r>
        <w:t>.</w:t>
      </w:r>
    </w:p>
    <w:p w:rsidR="00F310CE" w:rsidRDefault="00436FDA" w:rsidP="00F310CE">
      <w:pPr>
        <w:jc w:val="both"/>
      </w:pPr>
      <w:r>
        <w:t xml:space="preserve">Câu 29. </w:t>
      </w:r>
      <w:r w:rsidR="00F310CE" w:rsidRPr="003E3E7B">
        <w:t>Cho 50ml dung dịch glucozơ chưa rõ nồng độ tác dụ</w:t>
      </w:r>
      <w:r w:rsidR="00F310CE">
        <w:t>ng với m</w:t>
      </w:r>
      <w:r w:rsidR="00F310CE" w:rsidRPr="000D4570">
        <w:t>ột</w:t>
      </w:r>
      <w:r w:rsidR="00F310CE">
        <w:t xml:space="preserve"> l</w:t>
      </w:r>
      <w:r w:rsidR="00F310CE" w:rsidRPr="000D4570">
        <w:t>ượng</w:t>
      </w:r>
      <w:r w:rsidR="00F310CE">
        <w:t xml:space="preserve"> dư </w:t>
      </w:r>
      <w:r w:rsidR="00F310CE" w:rsidRPr="004D4C4B">
        <w:t>AgNO</w:t>
      </w:r>
      <w:r w:rsidR="00F310CE" w:rsidRPr="004D4C4B">
        <w:rPr>
          <w:vertAlign w:val="subscript"/>
        </w:rPr>
        <w:t>3</w:t>
      </w:r>
      <w:r w:rsidR="00F310CE" w:rsidRPr="004D4C4B">
        <w:t xml:space="preserve"> </w:t>
      </w:r>
      <w:r w:rsidR="00F310CE">
        <w:t>(ho</w:t>
      </w:r>
      <w:r w:rsidR="00F310CE" w:rsidRPr="00D23C09">
        <w:t>ặc</w:t>
      </w:r>
      <w:r w:rsidR="00F310CE">
        <w:t xml:space="preserve"> Ag</w:t>
      </w:r>
      <w:r w:rsidR="00F310CE">
        <w:rPr>
          <w:vertAlign w:val="subscript"/>
        </w:rPr>
        <w:t>2</w:t>
      </w:r>
      <w:r w:rsidR="00F310CE">
        <w:t xml:space="preserve">O) </w:t>
      </w:r>
      <w:r w:rsidR="00F310CE" w:rsidRPr="004D4C4B">
        <w:t xml:space="preserve">trong </w:t>
      </w:r>
      <w:r w:rsidR="00F310CE">
        <w:t>dung d</w:t>
      </w:r>
      <w:r w:rsidR="00F310CE" w:rsidRPr="0074791F">
        <w:t>ịch</w:t>
      </w:r>
      <w:r w:rsidR="00F310CE">
        <w:t xml:space="preserve"> </w:t>
      </w:r>
      <w:r w:rsidR="00F310CE" w:rsidRPr="004D4C4B">
        <w:t>NH</w:t>
      </w:r>
      <w:r w:rsidR="00F310CE" w:rsidRPr="004D4C4B">
        <w:rPr>
          <w:vertAlign w:val="subscript"/>
        </w:rPr>
        <w:t>3</w:t>
      </w:r>
      <w:r w:rsidR="00F310CE">
        <w:rPr>
          <w:vertAlign w:val="subscript"/>
        </w:rPr>
        <w:t xml:space="preserve"> </w:t>
      </w:r>
      <w:r w:rsidR="00F310CE" w:rsidRPr="000A3EB8">
        <w:t>thu</w:t>
      </w:r>
      <w:r w:rsidR="00F310CE">
        <w:rPr>
          <w:vertAlign w:val="subscript"/>
        </w:rPr>
        <w:t xml:space="preserve"> </w:t>
      </w:r>
      <w:r w:rsidR="00F310CE" w:rsidRPr="000A3EB8">
        <w:t>được</w:t>
      </w:r>
      <w:r w:rsidR="00F310CE">
        <w:rPr>
          <w:vertAlign w:val="subscript"/>
        </w:rPr>
        <w:t xml:space="preserve"> </w:t>
      </w:r>
      <w:r w:rsidR="00F310CE" w:rsidRPr="003E3E7B">
        <w:t>2,16 gam bạc kết tủa. Nồng</w:t>
      </w:r>
      <w:r w:rsidR="00F310CE">
        <w:t xml:space="preserve"> độ mol (ho</w:t>
      </w:r>
      <w:r w:rsidR="00F310CE" w:rsidRPr="007F2297">
        <w:t>ặc</w:t>
      </w:r>
      <w:r w:rsidR="00F310CE">
        <w:t xml:space="preserve"> mol/l) của dung dịch glucozơ đ</w:t>
      </w:r>
      <w:r w:rsidR="00F310CE" w:rsidRPr="00D23C09">
        <w:t>ã</w:t>
      </w:r>
      <w:r w:rsidR="00F310CE" w:rsidRPr="003E3E7B">
        <w:t xml:space="preserve"> dùng là</w:t>
      </w:r>
      <w:r w:rsidR="00F310CE">
        <w:t xml:space="preserve"> (Cho H = 1; C = 12; O = 16; Ag = 108)</w:t>
      </w:r>
    </w:p>
    <w:p w:rsidR="00F310CE" w:rsidRDefault="00F310CE" w:rsidP="00F310CE">
      <w:pPr>
        <w:tabs>
          <w:tab w:val="left" w:pos="2609"/>
          <w:tab w:val="left" w:pos="4939"/>
          <w:tab w:val="left" w:pos="7269"/>
        </w:tabs>
        <w:ind w:firstLine="283"/>
      </w:pPr>
      <w:r w:rsidRPr="00F310CE">
        <w:rPr>
          <w:b/>
          <w:color w:val="3366FF"/>
        </w:rPr>
        <w:t xml:space="preserve">A. </w:t>
      </w:r>
      <w:r w:rsidRPr="003E3E7B">
        <w:t>0,1</w:t>
      </w:r>
      <w:r>
        <w:t>0</w:t>
      </w:r>
      <w:r w:rsidRPr="003E3E7B">
        <w:t>M.</w:t>
      </w:r>
      <w:r>
        <w:tab/>
      </w:r>
      <w:r w:rsidRPr="00767E72">
        <w:rPr>
          <w:b/>
          <w:color w:val="3366FF"/>
          <w:u w:val="single"/>
        </w:rPr>
        <w:t>B</w:t>
      </w:r>
      <w:r w:rsidRPr="00F310CE">
        <w:rPr>
          <w:b/>
          <w:color w:val="3366FF"/>
        </w:rPr>
        <w:t xml:space="preserve">. </w:t>
      </w:r>
      <w:r w:rsidRPr="003E3E7B">
        <w:t>0,2</w:t>
      </w:r>
      <w:r>
        <w:t>0</w:t>
      </w:r>
      <w:r w:rsidRPr="003E3E7B">
        <w:t>M.</w:t>
      </w:r>
      <w:r>
        <w:tab/>
      </w:r>
      <w:r w:rsidRPr="00F310CE">
        <w:rPr>
          <w:b/>
          <w:color w:val="3366FF"/>
        </w:rPr>
        <w:t xml:space="preserve">C. </w:t>
      </w:r>
      <w:r w:rsidRPr="003E3E7B">
        <w:t>0,01M.</w:t>
      </w:r>
      <w:r>
        <w:tab/>
      </w:r>
      <w:r w:rsidRPr="00F310CE">
        <w:rPr>
          <w:b/>
          <w:color w:val="3366FF"/>
        </w:rPr>
        <w:t xml:space="preserve">D. </w:t>
      </w:r>
      <w:r>
        <w:t>0,02</w:t>
      </w:r>
      <w:r w:rsidRPr="003E3E7B">
        <w:t>M</w:t>
      </w:r>
      <w:r>
        <w:t>.</w:t>
      </w:r>
    </w:p>
    <w:p w:rsidR="00F310CE" w:rsidRDefault="00436FDA" w:rsidP="00F310CE">
      <w:pPr>
        <w:jc w:val="both"/>
      </w:pPr>
      <w:r>
        <w:t xml:space="preserve">Câu 30. </w:t>
      </w:r>
      <w:r w:rsidR="00F310CE">
        <w:t xml:space="preserve">Polivinyl </w:t>
      </w:r>
      <w:r w:rsidR="00F310CE" w:rsidRPr="00E12908">
        <w:t>ax</w:t>
      </w:r>
      <w:r w:rsidR="00F310CE">
        <w:t>etat (ho</w:t>
      </w:r>
      <w:r w:rsidR="00F310CE" w:rsidRPr="003073ED">
        <w:t>ặc</w:t>
      </w:r>
      <w:r w:rsidR="00F310CE">
        <w:t xml:space="preserve"> p</w:t>
      </w:r>
      <w:r w:rsidR="00F310CE" w:rsidRPr="00043BED">
        <w:t>oli(</w:t>
      </w:r>
      <w:r w:rsidR="00F310CE">
        <w:t>v</w:t>
      </w:r>
      <w:r w:rsidR="00F310CE" w:rsidRPr="00043BED">
        <w:t>inyl axetat)</w:t>
      </w:r>
      <w:r w:rsidR="00F310CE">
        <w:t xml:space="preserve">) </w:t>
      </w:r>
      <w:r w:rsidR="00F310CE" w:rsidRPr="00043BED">
        <w:t>là polime được điều chế bằng phản ứng trùng hợp</w:t>
      </w:r>
    </w:p>
    <w:p w:rsidR="00F310CE" w:rsidRDefault="00F310CE" w:rsidP="00F310CE">
      <w:pPr>
        <w:tabs>
          <w:tab w:val="left" w:pos="4937"/>
        </w:tabs>
        <w:ind w:firstLine="283"/>
      </w:pPr>
      <w:r w:rsidRPr="00F310CE">
        <w:rPr>
          <w:b/>
          <w:color w:val="3366FF"/>
        </w:rPr>
        <w:t xml:space="preserve">A. </w:t>
      </w:r>
      <w:r w:rsidRPr="00043BED">
        <w:t>CH</w:t>
      </w:r>
      <w:r w:rsidRPr="00043BED">
        <w:rPr>
          <w:vertAlign w:val="subscript"/>
        </w:rPr>
        <w:t>2</w:t>
      </w:r>
      <w:r w:rsidRPr="00043BED">
        <w:t>=CH</w:t>
      </w:r>
      <w:r>
        <w:t>-</w:t>
      </w:r>
      <w:r w:rsidRPr="00043BED">
        <w:t>COO</w:t>
      </w:r>
      <w:r>
        <w:t>-</w:t>
      </w:r>
      <w:r w:rsidRPr="00043BED">
        <w:t>CH</w:t>
      </w:r>
      <w:r w:rsidRPr="00043BED">
        <w:rPr>
          <w:vertAlign w:val="subscript"/>
        </w:rPr>
        <w:t>3</w:t>
      </w:r>
      <w:r>
        <w:t>.</w:t>
      </w:r>
      <w:r>
        <w:tab/>
      </w:r>
      <w:r w:rsidRPr="00F310CE">
        <w:rPr>
          <w:b/>
          <w:color w:val="3366FF"/>
        </w:rPr>
        <w:t xml:space="preserve">B. </w:t>
      </w:r>
      <w:r w:rsidRPr="00043BED">
        <w:t>CH</w:t>
      </w:r>
      <w:r w:rsidRPr="00043BED">
        <w:rPr>
          <w:vertAlign w:val="subscript"/>
        </w:rPr>
        <w:t>2</w:t>
      </w:r>
      <w:r>
        <w:t>=CH-</w:t>
      </w:r>
      <w:r w:rsidRPr="00043BED">
        <w:t>COO</w:t>
      </w:r>
      <w:r>
        <w:t>-</w:t>
      </w:r>
      <w:r w:rsidRPr="00043BED">
        <w:t>C</w:t>
      </w:r>
      <w:r w:rsidRPr="00043BED">
        <w:rPr>
          <w:vertAlign w:val="subscript"/>
        </w:rPr>
        <w:t>2</w:t>
      </w:r>
      <w:r w:rsidRPr="00043BED">
        <w:t>H</w:t>
      </w:r>
      <w:r w:rsidRPr="00043BED">
        <w:rPr>
          <w:vertAlign w:val="subscript"/>
        </w:rPr>
        <w:t>5</w:t>
      </w:r>
      <w:r>
        <w:t>.</w:t>
      </w:r>
    </w:p>
    <w:p w:rsidR="00F310CE" w:rsidRDefault="00F310CE" w:rsidP="00F310CE">
      <w:pPr>
        <w:tabs>
          <w:tab w:val="left" w:pos="4937"/>
        </w:tabs>
        <w:ind w:firstLine="283"/>
      </w:pPr>
      <w:r w:rsidRPr="00F310CE">
        <w:rPr>
          <w:b/>
          <w:color w:val="3366FF"/>
        </w:rPr>
        <w:t xml:space="preserve">C. </w:t>
      </w:r>
      <w:r w:rsidRPr="00043BED">
        <w:t>C</w:t>
      </w:r>
      <w:r w:rsidRPr="00043BED">
        <w:rPr>
          <w:vertAlign w:val="subscript"/>
        </w:rPr>
        <w:t>2</w:t>
      </w:r>
      <w:r w:rsidRPr="00043BED">
        <w:t>H</w:t>
      </w:r>
      <w:r w:rsidRPr="00043BED">
        <w:rPr>
          <w:vertAlign w:val="subscript"/>
        </w:rPr>
        <w:t>5</w:t>
      </w:r>
      <w:r w:rsidRPr="00043BED">
        <w:t>COO</w:t>
      </w:r>
      <w:r>
        <w:t>-CH=</w:t>
      </w:r>
      <w:r w:rsidRPr="00043BED">
        <w:t>CH</w:t>
      </w:r>
      <w:r w:rsidRPr="00043BED">
        <w:rPr>
          <w:vertAlign w:val="subscript"/>
        </w:rPr>
        <w:t>2</w:t>
      </w:r>
      <w:r>
        <w:t>.</w:t>
      </w:r>
      <w:r>
        <w:tab/>
      </w:r>
      <w:r w:rsidRPr="00767E72">
        <w:rPr>
          <w:b/>
          <w:color w:val="3366FF"/>
          <w:u w:val="single"/>
        </w:rPr>
        <w:t>D</w:t>
      </w:r>
      <w:r w:rsidRPr="00F310CE">
        <w:rPr>
          <w:b/>
          <w:color w:val="3366FF"/>
        </w:rPr>
        <w:t xml:space="preserve">. </w:t>
      </w:r>
      <w:r w:rsidRPr="00043BED">
        <w:t>CH</w:t>
      </w:r>
      <w:r w:rsidRPr="00043BED">
        <w:rPr>
          <w:vertAlign w:val="subscript"/>
        </w:rPr>
        <w:t>3</w:t>
      </w:r>
      <w:r>
        <w:t>C</w:t>
      </w:r>
      <w:r w:rsidRPr="00DF732D">
        <w:t>OO</w:t>
      </w:r>
      <w:r>
        <w:t>-CH=CH</w:t>
      </w:r>
      <w:r>
        <w:rPr>
          <w:vertAlign w:val="subscript"/>
        </w:rPr>
        <w:t>2</w:t>
      </w:r>
      <w:r>
        <w:t>.</w:t>
      </w:r>
    </w:p>
    <w:p w:rsidR="00F310CE" w:rsidRDefault="00436FDA" w:rsidP="00F310CE">
      <w:pPr>
        <w:jc w:val="both"/>
        <w:rPr>
          <w:spacing w:val="-12"/>
        </w:rPr>
      </w:pPr>
      <w:r>
        <w:t xml:space="preserve">Câu 31. </w:t>
      </w:r>
      <w:r w:rsidR="00F310CE" w:rsidRPr="0071100B">
        <w:rPr>
          <w:spacing w:val="-12"/>
        </w:rPr>
        <w:t>Một dung dịch chứa 0,02 mol Cu</w:t>
      </w:r>
      <w:r w:rsidR="00F310CE" w:rsidRPr="0071100B">
        <w:rPr>
          <w:spacing w:val="-12"/>
          <w:vertAlign w:val="superscript"/>
        </w:rPr>
        <w:t>2+</w:t>
      </w:r>
      <w:r w:rsidR="00F310CE" w:rsidRPr="0071100B">
        <w:rPr>
          <w:spacing w:val="-12"/>
        </w:rPr>
        <w:t>, 0,03 mol K</w:t>
      </w:r>
      <w:r w:rsidR="00F310CE" w:rsidRPr="0071100B">
        <w:rPr>
          <w:spacing w:val="-12"/>
          <w:vertAlign w:val="superscript"/>
        </w:rPr>
        <w:t>+</w:t>
      </w:r>
      <w:r w:rsidR="00F310CE" w:rsidRPr="0071100B">
        <w:rPr>
          <w:spacing w:val="-12"/>
        </w:rPr>
        <w:t>, x mol Cl</w:t>
      </w:r>
      <w:r w:rsidR="00F310CE" w:rsidRPr="0071100B">
        <w:rPr>
          <w:spacing w:val="-12"/>
          <w:vertAlign w:val="superscript"/>
        </w:rPr>
        <w:t>–</w:t>
      </w:r>
      <w:r w:rsidR="00F310CE" w:rsidRPr="0071100B">
        <w:rPr>
          <w:spacing w:val="-12"/>
        </w:rPr>
        <w:t xml:space="preserve"> và y mol SO</w:t>
      </w:r>
      <w:r w:rsidR="00F310CE" w:rsidRPr="0071100B">
        <w:rPr>
          <w:spacing w:val="-12"/>
          <w:vertAlign w:val="subscript"/>
        </w:rPr>
        <w:t>4</w:t>
      </w:r>
      <w:r w:rsidR="00F310CE" w:rsidRPr="0071100B">
        <w:rPr>
          <w:spacing w:val="-12"/>
          <w:vertAlign w:val="superscript"/>
        </w:rPr>
        <w:t>2–</w:t>
      </w:r>
      <w:r w:rsidR="00F310CE" w:rsidRPr="0071100B">
        <w:rPr>
          <w:spacing w:val="-12"/>
        </w:rPr>
        <w:t>. Tổng khối lượng các muối tan có trong dung dịch là 5,435 gam. Giá trị của x và y lần lượt là (Cho O = 16; S = 32; Cl = 35,5; K = 39; Cu = 64)</w:t>
      </w:r>
    </w:p>
    <w:p w:rsidR="00F310CE" w:rsidRDefault="00F310CE" w:rsidP="00F310CE">
      <w:pPr>
        <w:tabs>
          <w:tab w:val="left" w:pos="2608"/>
          <w:tab w:val="left" w:pos="4939"/>
          <w:tab w:val="left" w:pos="7269"/>
        </w:tabs>
        <w:ind w:firstLine="283"/>
      </w:pPr>
      <w:r w:rsidRPr="00F310CE">
        <w:rPr>
          <w:b/>
          <w:color w:val="3366FF"/>
        </w:rPr>
        <w:t xml:space="preserve">A. </w:t>
      </w:r>
      <w:r>
        <w:t>0,05 v</w:t>
      </w:r>
      <w:r w:rsidRPr="00F13C0C">
        <w:t>à</w:t>
      </w:r>
      <w:r>
        <w:t xml:space="preserve"> 0,01</w:t>
      </w:r>
      <w:r w:rsidRPr="004D4C4B">
        <w:t>.</w:t>
      </w:r>
      <w:r>
        <w:tab/>
      </w:r>
      <w:r w:rsidRPr="00F310CE">
        <w:rPr>
          <w:b/>
          <w:color w:val="3366FF"/>
        </w:rPr>
        <w:t xml:space="preserve">B. </w:t>
      </w:r>
      <w:r>
        <w:t>0,01 và 0,03</w:t>
      </w:r>
      <w:r w:rsidRPr="00F13C0C">
        <w:t>.</w:t>
      </w:r>
      <w:r>
        <w:tab/>
      </w:r>
      <w:r w:rsidRPr="00767E72">
        <w:rPr>
          <w:b/>
          <w:color w:val="3366FF"/>
          <w:u w:val="single"/>
        </w:rPr>
        <w:t>C</w:t>
      </w:r>
      <w:r w:rsidRPr="00F310CE">
        <w:rPr>
          <w:b/>
          <w:color w:val="3366FF"/>
        </w:rPr>
        <w:t xml:space="preserve">. </w:t>
      </w:r>
      <w:r>
        <w:t>0,03 v</w:t>
      </w:r>
      <w:r w:rsidRPr="00F13C0C">
        <w:t>à</w:t>
      </w:r>
      <w:r>
        <w:t xml:space="preserve"> 0,02</w:t>
      </w:r>
      <w:r w:rsidRPr="004D4C4B">
        <w:t>.</w:t>
      </w:r>
      <w:r>
        <w:tab/>
      </w:r>
      <w:r w:rsidRPr="00F310CE">
        <w:rPr>
          <w:b/>
          <w:color w:val="3366FF"/>
        </w:rPr>
        <w:t xml:space="preserve">D. </w:t>
      </w:r>
      <w:r>
        <w:t>0,02 v</w:t>
      </w:r>
      <w:r w:rsidRPr="00F13C0C">
        <w:t>à</w:t>
      </w:r>
      <w:r>
        <w:t xml:space="preserve"> 0,05</w:t>
      </w:r>
      <w:r w:rsidRPr="004D4C4B">
        <w:t>.</w:t>
      </w:r>
    </w:p>
    <w:p w:rsidR="00F310CE" w:rsidRDefault="00436FDA" w:rsidP="00F310CE">
      <w:pPr>
        <w:jc w:val="both"/>
      </w:pPr>
      <w:r>
        <w:t xml:space="preserve">Câu 32. </w:t>
      </w:r>
      <w:r w:rsidR="00F310CE" w:rsidRPr="0028698E">
        <w:t xml:space="preserve">Thêm </w:t>
      </w:r>
      <w:r w:rsidR="00F310CE" w:rsidRPr="0086024A">
        <w:t>m</w:t>
      </w:r>
      <w:r w:rsidR="00F310CE">
        <w:t xml:space="preserve"> gam kali vào 300</w:t>
      </w:r>
      <w:r w:rsidR="00F310CE" w:rsidRPr="0028698E">
        <w:t>ml dung dịch chứa Ba(OH)</w:t>
      </w:r>
      <w:r w:rsidR="00F310CE" w:rsidRPr="0028698E">
        <w:rPr>
          <w:vertAlign w:val="subscript"/>
        </w:rPr>
        <w:t>2</w:t>
      </w:r>
      <w:r w:rsidR="00F310CE">
        <w:t xml:space="preserve"> 0,1M và NaOH 0,1</w:t>
      </w:r>
      <w:r w:rsidR="00F310CE" w:rsidRPr="0028698E">
        <w:t>M thu được dung dịch X. Cho</w:t>
      </w:r>
      <w:r w:rsidR="00F310CE">
        <w:t xml:space="preserve"> t</w:t>
      </w:r>
      <w:r w:rsidR="00F310CE" w:rsidRPr="00A256CD">
        <w:t>ừ</w:t>
      </w:r>
      <w:r w:rsidR="00F310CE">
        <w:t xml:space="preserve"> t</w:t>
      </w:r>
      <w:r w:rsidR="00F310CE" w:rsidRPr="00A256CD">
        <w:t>ừ</w:t>
      </w:r>
      <w:r w:rsidR="00F310CE" w:rsidRPr="0028698E">
        <w:t xml:space="preserve"> dung dịch X </w:t>
      </w:r>
      <w:r w:rsidR="00F310CE">
        <w:t>v</w:t>
      </w:r>
      <w:r w:rsidR="00F310CE" w:rsidRPr="00A256CD">
        <w:t>ào</w:t>
      </w:r>
      <w:r w:rsidR="00F310CE">
        <w:t xml:space="preserve"> 200</w:t>
      </w:r>
      <w:r w:rsidR="00F310CE" w:rsidRPr="0028698E">
        <w:t>ml dung dịch Al</w:t>
      </w:r>
      <w:r w:rsidR="00F310CE" w:rsidRPr="0028698E">
        <w:rPr>
          <w:vertAlign w:val="subscript"/>
        </w:rPr>
        <w:t>2</w:t>
      </w:r>
      <w:r w:rsidR="00F310CE" w:rsidRPr="0028698E">
        <w:t>(SO</w:t>
      </w:r>
      <w:r w:rsidR="00F310CE" w:rsidRPr="0028698E">
        <w:rPr>
          <w:vertAlign w:val="subscript"/>
        </w:rPr>
        <w:t>4</w:t>
      </w:r>
      <w:r w:rsidR="00F310CE" w:rsidRPr="0028698E">
        <w:t>)</w:t>
      </w:r>
      <w:r w:rsidR="00F310CE" w:rsidRPr="0028698E">
        <w:rPr>
          <w:vertAlign w:val="subscript"/>
        </w:rPr>
        <w:t>3</w:t>
      </w:r>
      <w:r w:rsidR="00F310CE" w:rsidRPr="0028698E">
        <w:t xml:space="preserve"> 0,1M thu được kết tủa </w:t>
      </w:r>
      <w:r w:rsidR="00F310CE">
        <w:t>Y.</w:t>
      </w:r>
      <w:r w:rsidR="00F310CE" w:rsidRPr="0028698E">
        <w:t xml:space="preserve"> Để thu được lượng kết tủa </w:t>
      </w:r>
      <w:r w:rsidR="00F310CE">
        <w:t>Y</w:t>
      </w:r>
      <w:r w:rsidR="00F310CE" w:rsidRPr="0028698E">
        <w:t xml:space="preserve"> lớn nhất thì giá trị của </w:t>
      </w:r>
      <w:r w:rsidR="00F310CE" w:rsidRPr="0086024A">
        <w:t>m</w:t>
      </w:r>
      <w:r w:rsidR="00F310CE" w:rsidRPr="0028698E">
        <w:t xml:space="preserve"> là</w:t>
      </w:r>
      <w:r w:rsidR="00F310CE">
        <w:t xml:space="preserve"> (Cho H = 1; O = 16; Na = 23; Al = 27; S = 32; K = 39; Ba = 137)</w:t>
      </w:r>
    </w:p>
    <w:p w:rsidR="00F310CE" w:rsidRDefault="00F310CE" w:rsidP="00F310CE">
      <w:pPr>
        <w:tabs>
          <w:tab w:val="left" w:pos="2609"/>
          <w:tab w:val="left" w:pos="4939"/>
          <w:tab w:val="left" w:pos="7269"/>
        </w:tabs>
        <w:ind w:firstLine="283"/>
      </w:pPr>
      <w:r w:rsidRPr="00767E72">
        <w:rPr>
          <w:b/>
          <w:color w:val="3366FF"/>
          <w:u w:val="single"/>
        </w:rPr>
        <w:t>A</w:t>
      </w:r>
      <w:r w:rsidRPr="00F310CE">
        <w:rPr>
          <w:b/>
          <w:color w:val="3366FF"/>
        </w:rPr>
        <w:t xml:space="preserve">. </w:t>
      </w:r>
      <w:r w:rsidRPr="0028698E">
        <w:t>1,17</w:t>
      </w:r>
      <w:r>
        <w:t>.</w:t>
      </w:r>
      <w:r>
        <w:tab/>
      </w:r>
      <w:r w:rsidRPr="00F310CE">
        <w:rPr>
          <w:b/>
          <w:color w:val="3366FF"/>
        </w:rPr>
        <w:t xml:space="preserve">B. </w:t>
      </w:r>
      <w:r w:rsidRPr="0028698E">
        <w:t>1,71.</w:t>
      </w:r>
      <w:r>
        <w:tab/>
      </w:r>
      <w:r w:rsidRPr="00F310CE">
        <w:rPr>
          <w:b/>
          <w:color w:val="3366FF"/>
        </w:rPr>
        <w:t xml:space="preserve">C. </w:t>
      </w:r>
      <w:r w:rsidRPr="0028698E">
        <w:t>1,95.</w:t>
      </w:r>
      <w:r>
        <w:tab/>
      </w:r>
      <w:r w:rsidRPr="00F310CE">
        <w:rPr>
          <w:b/>
          <w:color w:val="3366FF"/>
        </w:rPr>
        <w:t xml:space="preserve">D. </w:t>
      </w:r>
      <w:r w:rsidRPr="0028698E">
        <w:t>1,59.</w:t>
      </w:r>
    </w:p>
    <w:p w:rsidR="00F310CE" w:rsidRDefault="00436FDA" w:rsidP="00F310CE">
      <w:pPr>
        <w:jc w:val="both"/>
      </w:pPr>
      <w:r>
        <w:t xml:space="preserve">Câu 33. </w:t>
      </w:r>
      <w:r w:rsidR="00F310CE">
        <w:t>C</w:t>
      </w:r>
      <w:r w:rsidR="00F310CE" w:rsidRPr="00E0640C">
        <w:t>ác</w:t>
      </w:r>
      <w:r w:rsidR="00F310CE">
        <w:t xml:space="preserve"> khí có thể </w:t>
      </w:r>
      <w:r w:rsidR="00F310CE" w:rsidRPr="00C24511">
        <w:t>cùng</w:t>
      </w:r>
      <w:r w:rsidR="00F310CE">
        <w:t xml:space="preserve"> tồn tại trong m</w:t>
      </w:r>
      <w:r w:rsidR="00F310CE" w:rsidRPr="00E0640C">
        <w:t>ột</w:t>
      </w:r>
      <w:r w:rsidR="00F310CE">
        <w:t xml:space="preserve"> h</w:t>
      </w:r>
      <w:r w:rsidR="00F310CE" w:rsidRPr="00E0640C">
        <w:t>ỗn</w:t>
      </w:r>
      <w:r w:rsidR="00F310CE">
        <w:t xml:space="preserve"> h</w:t>
      </w:r>
      <w:r w:rsidR="00F310CE" w:rsidRPr="00E0640C">
        <w:t>ợp</w:t>
      </w:r>
      <w:r w:rsidR="00F310CE" w:rsidRPr="00C24511">
        <w:t xml:space="preserve"> là</w:t>
      </w:r>
    </w:p>
    <w:p w:rsidR="00F310CE" w:rsidRDefault="00F310CE" w:rsidP="00F310CE">
      <w:pPr>
        <w:tabs>
          <w:tab w:val="left" w:pos="2608"/>
          <w:tab w:val="left" w:pos="4939"/>
          <w:tab w:val="left" w:pos="7269"/>
        </w:tabs>
        <w:ind w:firstLine="283"/>
      </w:pPr>
      <w:r w:rsidRPr="00F310CE">
        <w:rPr>
          <w:b/>
          <w:color w:val="3366FF"/>
        </w:rPr>
        <w:t xml:space="preserve">A. </w:t>
      </w:r>
      <w:r w:rsidRPr="00C24511">
        <w:t>H</w:t>
      </w:r>
      <w:r w:rsidRPr="00C24511">
        <w:rPr>
          <w:vertAlign w:val="subscript"/>
        </w:rPr>
        <w:t>2</w:t>
      </w:r>
      <w:r w:rsidRPr="00C24511">
        <w:t>S và Cl</w:t>
      </w:r>
      <w:r w:rsidRPr="00C24511">
        <w:rPr>
          <w:vertAlign w:val="subscript"/>
        </w:rPr>
        <w:t>2</w:t>
      </w:r>
      <w:r w:rsidRPr="00C24511">
        <w:t>.</w:t>
      </w:r>
      <w:r>
        <w:tab/>
      </w:r>
      <w:r w:rsidRPr="00F310CE">
        <w:rPr>
          <w:b/>
          <w:color w:val="3366FF"/>
        </w:rPr>
        <w:t xml:space="preserve">B. </w:t>
      </w:r>
      <w:r w:rsidRPr="00C24511">
        <w:t>HI và O</w:t>
      </w:r>
      <w:r w:rsidRPr="00C24511">
        <w:rPr>
          <w:vertAlign w:val="subscript"/>
        </w:rPr>
        <w:t>3</w:t>
      </w:r>
      <w:r w:rsidRPr="00C24511">
        <w:t>.</w:t>
      </w:r>
      <w:r>
        <w:tab/>
      </w:r>
      <w:r w:rsidRPr="00F310CE">
        <w:rPr>
          <w:b/>
          <w:color w:val="3366FF"/>
        </w:rPr>
        <w:t xml:space="preserve">C. </w:t>
      </w:r>
      <w:r w:rsidRPr="00C24511">
        <w:t>NH</w:t>
      </w:r>
      <w:r w:rsidRPr="00C24511">
        <w:rPr>
          <w:vertAlign w:val="subscript"/>
        </w:rPr>
        <w:t xml:space="preserve">3 </w:t>
      </w:r>
      <w:r w:rsidRPr="00C24511">
        <w:t>và HCl.</w:t>
      </w:r>
      <w:r>
        <w:tab/>
      </w:r>
      <w:r w:rsidRPr="00767E72">
        <w:rPr>
          <w:b/>
          <w:color w:val="3366FF"/>
          <w:u w:val="single"/>
        </w:rPr>
        <w:t>D</w:t>
      </w:r>
      <w:r w:rsidRPr="00F310CE">
        <w:rPr>
          <w:b/>
          <w:color w:val="3366FF"/>
        </w:rPr>
        <w:t xml:space="preserve">. </w:t>
      </w:r>
      <w:r w:rsidRPr="00C24511">
        <w:t>Cl</w:t>
      </w:r>
      <w:r w:rsidRPr="00C24511">
        <w:rPr>
          <w:vertAlign w:val="subscript"/>
        </w:rPr>
        <w:t>2</w:t>
      </w:r>
      <w:r w:rsidRPr="00C24511">
        <w:t xml:space="preserve"> và O</w:t>
      </w:r>
      <w:r w:rsidRPr="00C24511">
        <w:rPr>
          <w:vertAlign w:val="subscript"/>
        </w:rPr>
        <w:t>2</w:t>
      </w:r>
      <w:r w:rsidRPr="00C24511">
        <w:t>.</w:t>
      </w:r>
    </w:p>
    <w:p w:rsidR="00F310CE" w:rsidRDefault="00436FDA" w:rsidP="00F310CE">
      <w:pPr>
        <w:jc w:val="both"/>
      </w:pPr>
      <w:r>
        <w:t xml:space="preserve">Câu 34. </w:t>
      </w:r>
      <w:r w:rsidR="00F310CE" w:rsidRPr="00AD43A6">
        <w:t xml:space="preserve">Hoà tan </w:t>
      </w:r>
      <w:r w:rsidR="00F310CE">
        <w:t>ho</w:t>
      </w:r>
      <w:r w:rsidR="00F310CE" w:rsidRPr="00071B1C">
        <w:t>àn</w:t>
      </w:r>
      <w:r w:rsidR="00F310CE">
        <w:t xml:space="preserve"> to</w:t>
      </w:r>
      <w:r w:rsidR="00F310CE" w:rsidRPr="00071B1C">
        <w:t>àn</w:t>
      </w:r>
      <w:r w:rsidR="00F310CE" w:rsidRPr="00AD43A6">
        <w:t xml:space="preserve"> hỗn hợp X gồm Fe và Mg bằng một lượng vừa đủ dung dịch HCl 20%, thu được dung dịch </w:t>
      </w:r>
      <w:r w:rsidR="00F310CE">
        <w:t>Y.</w:t>
      </w:r>
      <w:r w:rsidR="00F310CE" w:rsidRPr="00AD43A6">
        <w:t xml:space="preserve"> Nồng độ của FeCl</w:t>
      </w:r>
      <w:r w:rsidR="00F310CE" w:rsidRPr="00AD43A6">
        <w:rPr>
          <w:vertAlign w:val="subscript"/>
        </w:rPr>
        <w:t>2</w:t>
      </w:r>
      <w:r w:rsidR="00F310CE" w:rsidRPr="00AD43A6">
        <w:t xml:space="preserve"> trong dung dịch </w:t>
      </w:r>
      <w:r w:rsidR="00F310CE">
        <w:t>Y</w:t>
      </w:r>
      <w:r w:rsidR="00F310CE" w:rsidRPr="00AD43A6">
        <w:t xml:space="preserve"> là 15,7</w:t>
      </w:r>
      <w:r w:rsidR="00F310CE">
        <w:t>6</w:t>
      </w:r>
      <w:r w:rsidR="00F310CE" w:rsidRPr="00AD43A6">
        <w:t>%. Nồng độ phần trăm của MgCl</w:t>
      </w:r>
      <w:r w:rsidR="00F310CE" w:rsidRPr="00AD43A6">
        <w:rPr>
          <w:vertAlign w:val="subscript"/>
        </w:rPr>
        <w:t>2</w:t>
      </w:r>
      <w:r w:rsidR="00F310CE" w:rsidRPr="00AD43A6">
        <w:t xml:space="preserve"> trong dung dịch </w:t>
      </w:r>
      <w:r w:rsidR="00F310CE">
        <w:t>Y</w:t>
      </w:r>
      <w:r w:rsidR="00F310CE" w:rsidRPr="00AD43A6">
        <w:t xml:space="preserve"> là</w:t>
      </w:r>
      <w:r w:rsidR="00F310CE">
        <w:t xml:space="preserve"> (Cho H = 1; Mg = 24; Cl = 35,5; Fe = 56)</w:t>
      </w:r>
    </w:p>
    <w:p w:rsidR="00F310CE" w:rsidRDefault="00F310CE" w:rsidP="00F310CE">
      <w:pPr>
        <w:tabs>
          <w:tab w:val="left" w:pos="2609"/>
          <w:tab w:val="left" w:pos="4939"/>
          <w:tab w:val="left" w:pos="7269"/>
        </w:tabs>
        <w:ind w:firstLine="283"/>
      </w:pPr>
      <w:r w:rsidRPr="00767E72">
        <w:rPr>
          <w:b/>
          <w:color w:val="3366FF"/>
          <w:u w:val="single"/>
        </w:rPr>
        <w:t>A</w:t>
      </w:r>
      <w:r w:rsidRPr="00F310CE">
        <w:rPr>
          <w:b/>
          <w:color w:val="3366FF"/>
        </w:rPr>
        <w:t xml:space="preserve">. </w:t>
      </w:r>
      <w:r w:rsidRPr="00804D25">
        <w:t>11,7</w:t>
      </w:r>
      <w:r>
        <w:t>9</w:t>
      </w:r>
      <w:r w:rsidRPr="00804D25">
        <w:t>%.</w:t>
      </w:r>
      <w:r>
        <w:tab/>
      </w:r>
      <w:r w:rsidRPr="00F310CE">
        <w:rPr>
          <w:b/>
          <w:color w:val="3366FF"/>
        </w:rPr>
        <w:t xml:space="preserve">B. </w:t>
      </w:r>
      <w:r>
        <w:t>24,24</w:t>
      </w:r>
      <w:r w:rsidRPr="00804D25">
        <w:t>%.</w:t>
      </w:r>
      <w:r>
        <w:tab/>
      </w:r>
      <w:r w:rsidRPr="00F310CE">
        <w:rPr>
          <w:b/>
          <w:color w:val="3366FF"/>
        </w:rPr>
        <w:t xml:space="preserve">C. </w:t>
      </w:r>
      <w:r>
        <w:t>28,21</w:t>
      </w:r>
      <w:r w:rsidRPr="00804D25">
        <w:t>%.</w:t>
      </w:r>
      <w:r>
        <w:tab/>
      </w:r>
      <w:r w:rsidRPr="00F310CE">
        <w:rPr>
          <w:b/>
          <w:color w:val="3366FF"/>
        </w:rPr>
        <w:t xml:space="preserve">D. </w:t>
      </w:r>
      <w:r w:rsidRPr="00804D25">
        <w:t>15,7</w:t>
      </w:r>
      <w:r>
        <w:t>6</w:t>
      </w:r>
      <w:r w:rsidRPr="00804D25">
        <w:t>%.</w:t>
      </w:r>
    </w:p>
    <w:p w:rsidR="00F310CE" w:rsidRDefault="00436FDA" w:rsidP="00F310CE">
      <w:pPr>
        <w:jc w:val="both"/>
      </w:pPr>
      <w:r>
        <w:t xml:space="preserve">Câu 35. </w:t>
      </w:r>
      <w:r w:rsidR="00F310CE">
        <w:t>Cho sơ đồ phản ứng</w:t>
      </w:r>
      <w:r w:rsidR="00F310CE" w:rsidRPr="002E261C">
        <w:t xml:space="preserve">: </w:t>
      </w:r>
      <w:r w:rsidR="00F310CE">
        <w:t xml:space="preserve">NaCl → (X) → </w:t>
      </w:r>
      <w:r w:rsidR="00F310CE" w:rsidRPr="002E261C">
        <w:t>NaHCO</w:t>
      </w:r>
      <w:r w:rsidR="00F310CE" w:rsidRPr="002E261C">
        <w:rPr>
          <w:vertAlign w:val="subscript"/>
        </w:rPr>
        <w:t>3</w:t>
      </w:r>
      <w:r w:rsidR="00F310CE">
        <w:rPr>
          <w:vertAlign w:val="subscript"/>
        </w:rPr>
        <w:t xml:space="preserve"> </w:t>
      </w:r>
      <w:r w:rsidR="00F310CE">
        <w:t xml:space="preserve">→ (Y) </w:t>
      </w:r>
      <w:r w:rsidR="00F310CE" w:rsidRPr="002E261C">
        <w:t xml:space="preserve">→ </w:t>
      </w:r>
      <w:r w:rsidR="00F310CE">
        <w:t xml:space="preserve"> </w:t>
      </w:r>
      <w:r w:rsidR="00F310CE" w:rsidRPr="002E261C">
        <w:t>NaNO</w:t>
      </w:r>
      <w:r w:rsidR="00F310CE" w:rsidRPr="002E261C">
        <w:rPr>
          <w:vertAlign w:val="subscript"/>
        </w:rPr>
        <w:t>3</w:t>
      </w:r>
      <w:r w:rsidR="00F310CE">
        <w:t xml:space="preserve">. </w:t>
      </w:r>
      <w:r w:rsidR="00F310CE" w:rsidRPr="002E261C">
        <w:t>X</w:t>
      </w:r>
      <w:r w:rsidR="00F310CE">
        <w:t xml:space="preserve"> v</w:t>
      </w:r>
      <w:r w:rsidR="00F310CE" w:rsidRPr="00A92742">
        <w:t>à</w:t>
      </w:r>
      <w:r w:rsidR="00F310CE" w:rsidRPr="002E261C">
        <w:t xml:space="preserve"> Y có thể là</w:t>
      </w:r>
    </w:p>
    <w:p w:rsidR="00F310CE" w:rsidRDefault="00F310CE" w:rsidP="00F310CE">
      <w:pPr>
        <w:tabs>
          <w:tab w:val="left" w:pos="4937"/>
        </w:tabs>
        <w:ind w:firstLine="283"/>
      </w:pPr>
      <w:r w:rsidRPr="00767E72">
        <w:rPr>
          <w:b/>
          <w:color w:val="3366FF"/>
          <w:u w:val="single"/>
        </w:rPr>
        <w:t>A</w:t>
      </w:r>
      <w:r w:rsidRPr="00F310CE">
        <w:rPr>
          <w:b/>
          <w:color w:val="3366FF"/>
        </w:rPr>
        <w:t xml:space="preserve">. </w:t>
      </w:r>
      <w:r w:rsidRPr="002E261C">
        <w:t>NaOH</w:t>
      </w:r>
      <w:r>
        <w:t xml:space="preserve"> v</w:t>
      </w:r>
      <w:r w:rsidRPr="00A92742">
        <w:t>à</w:t>
      </w:r>
      <w:r w:rsidRPr="002E261C">
        <w:t xml:space="preserve"> Na</w:t>
      </w:r>
      <w:r w:rsidRPr="002E261C">
        <w:rPr>
          <w:vertAlign w:val="subscript"/>
        </w:rPr>
        <w:t>2</w:t>
      </w:r>
      <w:r w:rsidRPr="002E261C">
        <w:t>CO</w:t>
      </w:r>
      <w:r w:rsidRPr="002E261C">
        <w:rPr>
          <w:vertAlign w:val="subscript"/>
        </w:rPr>
        <w:t>3</w:t>
      </w:r>
      <w:r w:rsidRPr="002E261C">
        <w:t>.</w:t>
      </w:r>
      <w:r>
        <w:tab/>
      </w:r>
      <w:r w:rsidRPr="00F310CE">
        <w:rPr>
          <w:b/>
          <w:color w:val="3366FF"/>
        </w:rPr>
        <w:t xml:space="preserve">B. </w:t>
      </w:r>
      <w:r w:rsidRPr="002E261C">
        <w:t>Na</w:t>
      </w:r>
      <w:r w:rsidRPr="002E261C">
        <w:rPr>
          <w:vertAlign w:val="subscript"/>
        </w:rPr>
        <w:t>2</w:t>
      </w:r>
      <w:r>
        <w:t>C</w:t>
      </w:r>
      <w:r w:rsidRPr="002E261C">
        <w:t>O</w:t>
      </w:r>
      <w:r>
        <w:rPr>
          <w:vertAlign w:val="subscript"/>
        </w:rPr>
        <w:t>3</w:t>
      </w:r>
      <w:r>
        <w:t xml:space="preserve"> v</w:t>
      </w:r>
      <w:r w:rsidRPr="00A92742">
        <w:t>à</w:t>
      </w:r>
      <w:r w:rsidRPr="002E261C">
        <w:t xml:space="preserve"> Na</w:t>
      </w:r>
      <w:r>
        <w:t>Cl</w:t>
      </w:r>
      <w:r w:rsidRPr="002E261C">
        <w:t>O</w:t>
      </w:r>
      <w:r>
        <w:t>.</w:t>
      </w:r>
    </w:p>
    <w:p w:rsidR="00F310CE" w:rsidRDefault="00F310CE" w:rsidP="00F310CE">
      <w:pPr>
        <w:tabs>
          <w:tab w:val="left" w:pos="4937"/>
        </w:tabs>
        <w:ind w:firstLine="283"/>
      </w:pPr>
      <w:r w:rsidRPr="00F310CE">
        <w:rPr>
          <w:b/>
          <w:color w:val="3366FF"/>
        </w:rPr>
        <w:t xml:space="preserve">C. </w:t>
      </w:r>
      <w:r w:rsidRPr="002E261C">
        <w:t>NaOH</w:t>
      </w:r>
      <w:r>
        <w:t xml:space="preserve"> v</w:t>
      </w:r>
      <w:r w:rsidRPr="00A92742">
        <w:t>à</w:t>
      </w:r>
      <w:r w:rsidRPr="002E261C">
        <w:t xml:space="preserve"> </w:t>
      </w:r>
      <w:r>
        <w:t>Na</w:t>
      </w:r>
      <w:r w:rsidRPr="002E261C">
        <w:t>C</w:t>
      </w:r>
      <w:r>
        <w:t>l</w:t>
      </w:r>
      <w:r w:rsidRPr="002E261C">
        <w:t>O.</w:t>
      </w:r>
      <w:r>
        <w:tab/>
      </w:r>
      <w:r w:rsidRPr="00F310CE">
        <w:rPr>
          <w:b/>
          <w:color w:val="3366FF"/>
        </w:rPr>
        <w:t xml:space="preserve">D. </w:t>
      </w:r>
      <w:r w:rsidRPr="002E261C">
        <w:t>NaC</w:t>
      </w:r>
      <w:r>
        <w:t>l</w:t>
      </w:r>
      <w:r w:rsidRPr="002E261C">
        <w:t>O</w:t>
      </w:r>
      <w:r w:rsidRPr="002E261C">
        <w:rPr>
          <w:vertAlign w:val="subscript"/>
        </w:rPr>
        <w:t>3</w:t>
      </w:r>
      <w:r>
        <w:t xml:space="preserve"> v</w:t>
      </w:r>
      <w:r w:rsidRPr="00A92742">
        <w:t>à</w:t>
      </w:r>
      <w:r>
        <w:t xml:space="preserve"> </w:t>
      </w:r>
      <w:r w:rsidRPr="002E261C">
        <w:t>Na</w:t>
      </w:r>
      <w:r w:rsidRPr="002E261C">
        <w:rPr>
          <w:vertAlign w:val="subscript"/>
        </w:rPr>
        <w:t>2</w:t>
      </w:r>
      <w:r w:rsidRPr="002E261C">
        <w:t>CO</w:t>
      </w:r>
      <w:r w:rsidRPr="002E261C">
        <w:rPr>
          <w:vertAlign w:val="subscript"/>
        </w:rPr>
        <w:t>3</w:t>
      </w:r>
      <w:r w:rsidRPr="002E261C">
        <w:t>.</w:t>
      </w:r>
    </w:p>
    <w:p w:rsidR="00F310CE" w:rsidRDefault="00436FDA" w:rsidP="00F310CE">
      <w:pPr>
        <w:jc w:val="both"/>
      </w:pPr>
      <w:r>
        <w:t xml:space="preserve">Câu 36. </w:t>
      </w:r>
      <w:r w:rsidR="00F310CE" w:rsidRPr="00666984">
        <w:t xml:space="preserve">Cho khí CO </w:t>
      </w:r>
      <w:r w:rsidR="00F310CE">
        <w:t>(</w:t>
      </w:r>
      <w:r w:rsidR="00F310CE" w:rsidRPr="00666984">
        <w:t>dư</w:t>
      </w:r>
      <w:r w:rsidR="00F310CE">
        <w:t xml:space="preserve">) </w:t>
      </w:r>
      <w:r w:rsidR="00F310CE" w:rsidRPr="005233EF">
        <w:t>đ</w:t>
      </w:r>
      <w:r w:rsidR="00F310CE">
        <w:t>i v</w:t>
      </w:r>
      <w:r w:rsidR="00F310CE" w:rsidRPr="005233EF">
        <w:t>ào</w:t>
      </w:r>
      <w:r w:rsidR="00F310CE">
        <w:t xml:space="preserve"> </w:t>
      </w:r>
      <w:r w:rsidR="00F310CE" w:rsidRPr="005233EF">
        <w:t>ống</w:t>
      </w:r>
      <w:r w:rsidR="00F310CE">
        <w:t xml:space="preserve"> s</w:t>
      </w:r>
      <w:r w:rsidR="00F310CE" w:rsidRPr="005233EF">
        <w:t>ứ</w:t>
      </w:r>
      <w:r w:rsidR="00F310CE">
        <w:t xml:space="preserve"> </w:t>
      </w:r>
      <w:r w:rsidR="00F310CE" w:rsidRPr="00666984">
        <w:t>nung nóng</w:t>
      </w:r>
      <w:r w:rsidR="00F310CE">
        <w:t xml:space="preserve"> </w:t>
      </w:r>
      <w:r w:rsidR="00F310CE" w:rsidRPr="005233EF">
        <w:t>đựng</w:t>
      </w:r>
      <w:r w:rsidR="00F310CE" w:rsidRPr="00666984">
        <w:t xml:space="preserve"> </w:t>
      </w:r>
      <w:r w:rsidR="00F310CE">
        <w:t>h</w:t>
      </w:r>
      <w:r w:rsidR="00F310CE" w:rsidRPr="00666984">
        <w:t>ỗn hợp X gồm Al</w:t>
      </w:r>
      <w:r w:rsidR="00F310CE" w:rsidRPr="00666984">
        <w:rPr>
          <w:vertAlign w:val="subscript"/>
        </w:rPr>
        <w:t>2</w:t>
      </w:r>
      <w:r w:rsidR="00F310CE" w:rsidRPr="00666984">
        <w:t>O</w:t>
      </w:r>
      <w:r w:rsidR="00F310CE" w:rsidRPr="00666984">
        <w:rPr>
          <w:vertAlign w:val="subscript"/>
        </w:rPr>
        <w:t>3</w:t>
      </w:r>
      <w:r w:rsidR="00F310CE" w:rsidRPr="00666984">
        <w:t>, MgO, Fe</w:t>
      </w:r>
      <w:r w:rsidR="00F310CE" w:rsidRPr="00666984">
        <w:rPr>
          <w:vertAlign w:val="subscript"/>
        </w:rPr>
        <w:t>3</w:t>
      </w:r>
      <w:r w:rsidR="00F310CE" w:rsidRPr="00666984">
        <w:t>O</w:t>
      </w:r>
      <w:r w:rsidR="00F310CE" w:rsidRPr="00666984">
        <w:rPr>
          <w:vertAlign w:val="subscript"/>
        </w:rPr>
        <w:t>4</w:t>
      </w:r>
      <w:r w:rsidR="00F310CE" w:rsidRPr="00666984">
        <w:t xml:space="preserve">, CuO thu được chất rắn </w:t>
      </w:r>
      <w:r w:rsidR="00F310CE">
        <w:t>Y.</w:t>
      </w:r>
      <w:r w:rsidR="00F310CE" w:rsidRPr="00666984">
        <w:t xml:space="preserve"> Cho </w:t>
      </w:r>
      <w:r w:rsidR="00F310CE">
        <w:t>Y</w:t>
      </w:r>
      <w:r w:rsidR="00F310CE" w:rsidRPr="00666984">
        <w:t xml:space="preserve"> vào dung dịch NaOH (dư)</w:t>
      </w:r>
      <w:r w:rsidR="00F310CE">
        <w:t>, khu</w:t>
      </w:r>
      <w:r w:rsidR="00F310CE" w:rsidRPr="0094707F">
        <w:t>ấy</w:t>
      </w:r>
      <w:r w:rsidR="00F310CE">
        <w:t xml:space="preserve"> k</w:t>
      </w:r>
      <w:r w:rsidR="00F310CE" w:rsidRPr="0094707F">
        <w:t>ĩ</w:t>
      </w:r>
      <w:r w:rsidR="00F310CE">
        <w:t>, th</w:t>
      </w:r>
      <w:r w:rsidR="00F310CE" w:rsidRPr="0094707F">
        <w:t>ấy</w:t>
      </w:r>
      <w:r w:rsidR="00F310CE">
        <w:t xml:space="preserve"> c</w:t>
      </w:r>
      <w:r w:rsidR="00F310CE" w:rsidRPr="0094707F">
        <w:t>òn</w:t>
      </w:r>
      <w:r w:rsidR="00F310CE">
        <w:t xml:space="preserve"> l</w:t>
      </w:r>
      <w:r w:rsidR="00F310CE" w:rsidRPr="0094707F">
        <w:t>ại</w:t>
      </w:r>
      <w:r w:rsidR="00F310CE" w:rsidRPr="00666984">
        <w:t xml:space="preserve"> </w:t>
      </w:r>
      <w:r w:rsidR="00F310CE">
        <w:t>ph</w:t>
      </w:r>
      <w:r w:rsidR="00F310CE" w:rsidRPr="0094707F">
        <w:t>ần</w:t>
      </w:r>
      <w:r w:rsidR="00F310CE">
        <w:t xml:space="preserve"> kh</w:t>
      </w:r>
      <w:r w:rsidR="00F310CE" w:rsidRPr="0094707F">
        <w:t>ô</w:t>
      </w:r>
      <w:r w:rsidR="00F310CE">
        <w:t>ng tan</w:t>
      </w:r>
      <w:r w:rsidR="00F310CE" w:rsidRPr="00666984">
        <w:t xml:space="preserve"> </w:t>
      </w:r>
      <w:r w:rsidR="00F310CE">
        <w:t>Z.</w:t>
      </w:r>
      <w:r w:rsidR="00F310CE" w:rsidRPr="00666984">
        <w:t xml:space="preserve"> </w:t>
      </w:r>
      <w:r w:rsidR="00F310CE">
        <w:t>Gi</w:t>
      </w:r>
      <w:r w:rsidR="00F310CE" w:rsidRPr="00450761">
        <w:t>ả</w:t>
      </w:r>
      <w:r w:rsidR="00F310CE">
        <w:t xml:space="preserve"> s</w:t>
      </w:r>
      <w:r w:rsidR="00F310CE" w:rsidRPr="00450761">
        <w:t>ử</w:t>
      </w:r>
      <w:r w:rsidR="00F310CE">
        <w:t xml:space="preserve"> c</w:t>
      </w:r>
      <w:r w:rsidR="00F310CE" w:rsidRPr="005233EF">
        <w:t>ác</w:t>
      </w:r>
      <w:r w:rsidR="00F310CE" w:rsidRPr="00666984">
        <w:t xml:space="preserve"> phản ứng xảy ra hoàn toàn</w:t>
      </w:r>
      <w:r w:rsidR="00F310CE">
        <w:t>. Ph</w:t>
      </w:r>
      <w:r w:rsidR="00F310CE" w:rsidRPr="000734D3">
        <w:t>ần</w:t>
      </w:r>
      <w:r w:rsidR="00F310CE">
        <w:t xml:space="preserve"> kh</w:t>
      </w:r>
      <w:r w:rsidR="00F310CE" w:rsidRPr="000734D3">
        <w:t>ô</w:t>
      </w:r>
      <w:r w:rsidR="00F310CE">
        <w:t>ng tan</w:t>
      </w:r>
      <w:r w:rsidR="00F310CE" w:rsidRPr="00666984">
        <w:t xml:space="preserve"> </w:t>
      </w:r>
      <w:r w:rsidR="00F310CE">
        <w:t>Z</w:t>
      </w:r>
      <w:r w:rsidR="00F310CE" w:rsidRPr="00666984">
        <w:t xml:space="preserve"> gồm</w:t>
      </w:r>
    </w:p>
    <w:p w:rsidR="00F310CE" w:rsidRDefault="00F310CE" w:rsidP="00F310CE">
      <w:pPr>
        <w:tabs>
          <w:tab w:val="left" w:pos="2605"/>
          <w:tab w:val="left" w:pos="4935"/>
          <w:tab w:val="left" w:pos="7265"/>
        </w:tabs>
        <w:ind w:firstLine="283"/>
      </w:pPr>
      <w:r w:rsidRPr="00F310CE">
        <w:rPr>
          <w:b/>
          <w:color w:val="3366FF"/>
        </w:rPr>
        <w:t xml:space="preserve">A. </w:t>
      </w:r>
      <w:r w:rsidRPr="00666984">
        <w:t>Mg, Fe, Cu.</w:t>
      </w:r>
      <w:r>
        <w:tab/>
      </w:r>
      <w:r w:rsidRPr="00F310CE">
        <w:rPr>
          <w:b/>
          <w:color w:val="3366FF"/>
        </w:rPr>
        <w:t xml:space="preserve">B. </w:t>
      </w:r>
      <w:r w:rsidRPr="00666984">
        <w:t>Mg, Al, Fe, Cu.</w:t>
      </w:r>
      <w:r>
        <w:tab/>
      </w:r>
      <w:r w:rsidRPr="00767E72">
        <w:rPr>
          <w:b/>
          <w:color w:val="3366FF"/>
          <w:u w:val="single"/>
        </w:rPr>
        <w:t>C</w:t>
      </w:r>
      <w:r w:rsidRPr="00F310CE">
        <w:rPr>
          <w:b/>
          <w:color w:val="3366FF"/>
        </w:rPr>
        <w:t xml:space="preserve">. </w:t>
      </w:r>
      <w:r w:rsidRPr="00666984">
        <w:t>MgO, Fe, Cu.</w:t>
      </w:r>
      <w:r>
        <w:tab/>
      </w:r>
      <w:r w:rsidRPr="00F310CE">
        <w:rPr>
          <w:b/>
          <w:color w:val="3366FF"/>
        </w:rPr>
        <w:t xml:space="preserve">D. </w:t>
      </w:r>
      <w:r w:rsidRPr="00666984">
        <w:t>MgO, Fe</w:t>
      </w:r>
      <w:r w:rsidRPr="00666984">
        <w:rPr>
          <w:vertAlign w:val="subscript"/>
        </w:rPr>
        <w:t>3</w:t>
      </w:r>
      <w:r w:rsidRPr="00666984">
        <w:t>O</w:t>
      </w:r>
      <w:r w:rsidRPr="00666984">
        <w:rPr>
          <w:vertAlign w:val="subscript"/>
        </w:rPr>
        <w:t>4</w:t>
      </w:r>
      <w:r w:rsidRPr="00666984">
        <w:t>, Cu.</w:t>
      </w:r>
    </w:p>
    <w:p w:rsidR="00F310CE" w:rsidRDefault="00436FDA" w:rsidP="00F310CE">
      <w:pPr>
        <w:jc w:val="both"/>
      </w:pPr>
      <w:r>
        <w:t xml:space="preserve">Câu 37. </w:t>
      </w:r>
      <w:r w:rsidR="00F310CE" w:rsidRPr="00970215">
        <w:t xml:space="preserve">Số </w:t>
      </w:r>
      <w:r w:rsidR="00F310CE">
        <w:t>h</w:t>
      </w:r>
      <w:r w:rsidR="00F310CE" w:rsidRPr="00147E99">
        <w:t>ợp</w:t>
      </w:r>
      <w:r w:rsidR="00F310CE">
        <w:t xml:space="preserve"> ch</w:t>
      </w:r>
      <w:r w:rsidR="00F310CE" w:rsidRPr="00147E99">
        <w:t>ất</w:t>
      </w:r>
      <w:r w:rsidR="00F310CE" w:rsidRPr="00970215">
        <w:t xml:space="preserve"> đơn chức</w:t>
      </w:r>
      <w:r w:rsidR="00F310CE">
        <w:t xml:space="preserve">, </w:t>
      </w:r>
      <w:r w:rsidR="00F310CE" w:rsidRPr="00FC7717">
        <w:t>đồng</w:t>
      </w:r>
      <w:r w:rsidR="00F310CE">
        <w:t xml:space="preserve"> ph</w:t>
      </w:r>
      <w:r w:rsidR="00F310CE" w:rsidRPr="00FC7717">
        <w:t>â</w:t>
      </w:r>
      <w:r w:rsidR="00F310CE">
        <w:t>n c</w:t>
      </w:r>
      <w:r w:rsidR="00F310CE" w:rsidRPr="00FC7717">
        <w:t>ấu</w:t>
      </w:r>
      <w:r w:rsidR="00F310CE">
        <w:t xml:space="preserve"> t</w:t>
      </w:r>
      <w:r w:rsidR="00F310CE" w:rsidRPr="00FC7717">
        <w:t>ạo</w:t>
      </w:r>
      <w:r w:rsidR="00F310CE">
        <w:t xml:space="preserve"> c</w:t>
      </w:r>
      <w:r w:rsidR="00F310CE" w:rsidRPr="00FC7717">
        <w:t>ủa</w:t>
      </w:r>
      <w:r w:rsidR="00F310CE">
        <w:t xml:space="preserve"> nhau</w:t>
      </w:r>
      <w:r w:rsidR="00F310CE" w:rsidRPr="00970215">
        <w:t xml:space="preserve"> có</w:t>
      </w:r>
      <w:r w:rsidR="00F310CE">
        <w:t xml:space="preserve"> c</w:t>
      </w:r>
      <w:r w:rsidR="00F310CE" w:rsidRPr="00FC7717">
        <w:t>ùng</w:t>
      </w:r>
      <w:r w:rsidR="00F310CE" w:rsidRPr="00970215">
        <w:t xml:space="preserve"> công thức</w:t>
      </w:r>
      <w:r w:rsidR="00F310CE">
        <w:t xml:space="preserve"> ph</w:t>
      </w:r>
      <w:r w:rsidR="00F310CE" w:rsidRPr="00147E99">
        <w:t>â</w:t>
      </w:r>
      <w:r w:rsidR="00F310CE">
        <w:t>n t</w:t>
      </w:r>
      <w:r w:rsidR="00F310CE" w:rsidRPr="00147E99">
        <w:t>ử</w:t>
      </w:r>
      <w:r w:rsidR="00F310CE" w:rsidRPr="00970215">
        <w:t xml:space="preserve"> C</w:t>
      </w:r>
      <w:r w:rsidR="00F310CE">
        <w:rPr>
          <w:vertAlign w:val="subscript"/>
        </w:rPr>
        <w:t>4</w:t>
      </w:r>
      <w:r w:rsidR="00F310CE" w:rsidRPr="00970215">
        <w:t>H</w:t>
      </w:r>
      <w:r w:rsidR="00F310CE">
        <w:rPr>
          <w:vertAlign w:val="subscript"/>
        </w:rPr>
        <w:t>8</w:t>
      </w:r>
      <w:r w:rsidR="00F310CE" w:rsidRPr="00970215">
        <w:t>O</w:t>
      </w:r>
      <w:r w:rsidR="00F310CE" w:rsidRPr="00970215">
        <w:rPr>
          <w:vertAlign w:val="subscript"/>
        </w:rPr>
        <w:t>2</w:t>
      </w:r>
      <w:r w:rsidR="00F310CE" w:rsidRPr="00970215">
        <w:t xml:space="preserve">, </w:t>
      </w:r>
      <w:r w:rsidR="00F310CE" w:rsidRPr="00BC2F10">
        <w:t>đều</w:t>
      </w:r>
      <w:r w:rsidR="00F310CE">
        <w:t xml:space="preserve"> </w:t>
      </w:r>
      <w:r w:rsidR="00F310CE" w:rsidRPr="00970215">
        <w:t>tác dụng được với dung dịch NaOH</w:t>
      </w:r>
      <w:r w:rsidR="00F310CE">
        <w:t xml:space="preserve"> </w:t>
      </w:r>
      <w:r w:rsidR="00F310CE" w:rsidRPr="00970215">
        <w:t>là</w:t>
      </w:r>
    </w:p>
    <w:p w:rsidR="00F310CE" w:rsidRDefault="00F310CE" w:rsidP="00F310CE">
      <w:pPr>
        <w:tabs>
          <w:tab w:val="left" w:pos="2609"/>
          <w:tab w:val="left" w:pos="4939"/>
          <w:tab w:val="left" w:pos="7269"/>
        </w:tabs>
        <w:ind w:firstLine="283"/>
      </w:pPr>
      <w:r w:rsidRPr="00F310CE">
        <w:rPr>
          <w:b/>
          <w:color w:val="3366FF"/>
        </w:rPr>
        <w:t xml:space="preserve">A. </w:t>
      </w:r>
      <w:r>
        <w:t>4</w:t>
      </w:r>
      <w:r w:rsidRPr="00970215">
        <w:t>.</w:t>
      </w:r>
      <w:r>
        <w:tab/>
      </w:r>
      <w:r w:rsidRPr="00767E72">
        <w:rPr>
          <w:b/>
          <w:color w:val="3366FF"/>
          <w:u w:val="single"/>
        </w:rPr>
        <w:t>B</w:t>
      </w:r>
      <w:r w:rsidRPr="00F310CE">
        <w:rPr>
          <w:b/>
          <w:color w:val="3366FF"/>
        </w:rPr>
        <w:t xml:space="preserve">. </w:t>
      </w:r>
      <w:r>
        <w:t>6</w:t>
      </w:r>
      <w:r w:rsidRPr="00970215">
        <w:t>.</w:t>
      </w:r>
      <w:r>
        <w:tab/>
      </w:r>
      <w:r w:rsidRPr="00F310CE">
        <w:rPr>
          <w:b/>
          <w:color w:val="3366FF"/>
        </w:rPr>
        <w:t xml:space="preserve">C. </w:t>
      </w:r>
      <w:r w:rsidRPr="00970215">
        <w:t>3.</w:t>
      </w:r>
      <w:r>
        <w:tab/>
      </w:r>
      <w:r w:rsidRPr="00F310CE">
        <w:rPr>
          <w:b/>
          <w:color w:val="3366FF"/>
        </w:rPr>
        <w:t xml:space="preserve">D. </w:t>
      </w:r>
      <w:r>
        <w:t>5</w:t>
      </w:r>
      <w:r w:rsidRPr="00970215">
        <w:t>.</w:t>
      </w:r>
    </w:p>
    <w:p w:rsidR="00F310CE" w:rsidRDefault="00436FDA" w:rsidP="00F310CE">
      <w:pPr>
        <w:jc w:val="both"/>
      </w:pPr>
      <w:r>
        <w:t xml:space="preserve">Câu 38. </w:t>
      </w:r>
      <w:r w:rsidR="00F310CE" w:rsidRPr="00EB5BB3">
        <w:t>Cho sơ đồ</w:t>
      </w:r>
      <w:r w:rsidR="00F310CE">
        <w:t xml:space="preserve"> chuy</w:t>
      </w:r>
      <w:r w:rsidR="00F310CE" w:rsidRPr="008303E2">
        <w:t>ển</w:t>
      </w:r>
      <w:r w:rsidR="00F310CE">
        <w:t xml:space="preserve"> ho</w:t>
      </w:r>
      <w:r w:rsidR="00F310CE" w:rsidRPr="008303E2">
        <w:t>á</w:t>
      </w:r>
      <w:r w:rsidR="00F310CE">
        <w:t>:</w:t>
      </w:r>
      <w:r w:rsidR="00F310CE" w:rsidRPr="00EB5BB3">
        <w:t xml:space="preserve"> </w:t>
      </w:r>
      <w:r w:rsidR="00F310CE">
        <w:t>G</w:t>
      </w:r>
      <w:r w:rsidR="00F310CE" w:rsidRPr="00EB5BB3">
        <w:t xml:space="preserve">lucozơ </w:t>
      </w:r>
      <w:r w:rsidR="00F310CE" w:rsidRPr="00EB5BB3">
        <w:sym w:font="Symbol" w:char="F0AE"/>
      </w:r>
      <w:r w:rsidR="00F310CE" w:rsidRPr="00EB5BB3">
        <w:t xml:space="preserve"> X </w:t>
      </w:r>
      <w:r w:rsidR="00F310CE" w:rsidRPr="00EB5BB3">
        <w:sym w:font="Symbol" w:char="F0AE"/>
      </w:r>
      <w:r w:rsidR="00F310CE" w:rsidRPr="00EB5BB3">
        <w:t xml:space="preserve"> Y </w:t>
      </w:r>
      <w:r w:rsidR="00F310CE" w:rsidRPr="00EB5BB3">
        <w:sym w:font="Symbol" w:char="F0AE"/>
      </w:r>
      <w:r w:rsidR="00F310CE" w:rsidRPr="00EB5BB3">
        <w:t xml:space="preserve"> CH</w:t>
      </w:r>
      <w:r w:rsidR="00F310CE" w:rsidRPr="00EB5BB3">
        <w:rPr>
          <w:vertAlign w:val="subscript"/>
        </w:rPr>
        <w:t>3</w:t>
      </w:r>
      <w:r w:rsidR="00F310CE" w:rsidRPr="00EB5BB3">
        <w:t>COOH. Hai chất X, Y lần lượt là</w:t>
      </w:r>
    </w:p>
    <w:p w:rsidR="00F310CE" w:rsidRDefault="00F310CE" w:rsidP="00F310CE">
      <w:pPr>
        <w:tabs>
          <w:tab w:val="left" w:pos="4937"/>
        </w:tabs>
        <w:ind w:firstLine="283"/>
      </w:pPr>
      <w:r w:rsidRPr="00F310CE">
        <w:rPr>
          <w:b/>
          <w:color w:val="3366FF"/>
        </w:rPr>
        <w:t xml:space="preserve">A. </w:t>
      </w:r>
      <w:r w:rsidRPr="00EB5BB3">
        <w:t>CH</w:t>
      </w:r>
      <w:r w:rsidRPr="00EB5BB3">
        <w:rPr>
          <w:vertAlign w:val="subscript"/>
        </w:rPr>
        <w:t>3</w:t>
      </w:r>
      <w:r w:rsidRPr="00EB5BB3">
        <w:t>CHO và CH</w:t>
      </w:r>
      <w:r w:rsidRPr="00EB5BB3">
        <w:rPr>
          <w:vertAlign w:val="subscript"/>
        </w:rPr>
        <w:t>3</w:t>
      </w:r>
      <w:r w:rsidRPr="00EB5BB3">
        <w:t>CH</w:t>
      </w:r>
      <w:r w:rsidRPr="00EB5BB3">
        <w:rPr>
          <w:vertAlign w:val="subscript"/>
        </w:rPr>
        <w:t>2</w:t>
      </w:r>
      <w:r w:rsidRPr="00EB5BB3">
        <w:t>OH.</w:t>
      </w:r>
      <w:r>
        <w:tab/>
      </w:r>
      <w:r w:rsidRPr="00767E72">
        <w:rPr>
          <w:b/>
          <w:color w:val="3366FF"/>
          <w:u w:val="single"/>
        </w:rPr>
        <w:t>B</w:t>
      </w:r>
      <w:r w:rsidRPr="00F310CE">
        <w:rPr>
          <w:b/>
          <w:color w:val="3366FF"/>
        </w:rPr>
        <w:t xml:space="preserve">. </w:t>
      </w:r>
      <w:r w:rsidRPr="00EB5BB3">
        <w:t>CH</w:t>
      </w:r>
      <w:r w:rsidRPr="00EB5BB3">
        <w:rPr>
          <w:vertAlign w:val="subscript"/>
        </w:rPr>
        <w:t>3</w:t>
      </w:r>
      <w:r w:rsidRPr="00EB5BB3">
        <w:t>CH</w:t>
      </w:r>
      <w:r w:rsidRPr="00EB5BB3">
        <w:rPr>
          <w:vertAlign w:val="subscript"/>
        </w:rPr>
        <w:t>2</w:t>
      </w:r>
      <w:r w:rsidRPr="00EB5BB3">
        <w:t>OH và CH</w:t>
      </w:r>
      <w:r w:rsidRPr="00EB5BB3">
        <w:rPr>
          <w:vertAlign w:val="subscript"/>
        </w:rPr>
        <w:t>3</w:t>
      </w:r>
      <w:r w:rsidRPr="00EB5BB3">
        <w:t>CHO.</w:t>
      </w:r>
    </w:p>
    <w:p w:rsidR="00F310CE" w:rsidRDefault="00F310CE" w:rsidP="00F310CE">
      <w:pPr>
        <w:tabs>
          <w:tab w:val="left" w:pos="4937"/>
        </w:tabs>
        <w:ind w:firstLine="283"/>
      </w:pPr>
      <w:r w:rsidRPr="00F310CE">
        <w:rPr>
          <w:b/>
          <w:color w:val="3366FF"/>
        </w:rPr>
        <w:t xml:space="preserve">C. </w:t>
      </w:r>
      <w:r w:rsidRPr="00EB5BB3">
        <w:t>CH</w:t>
      </w:r>
      <w:r>
        <w:rPr>
          <w:vertAlign w:val="subscript"/>
        </w:rPr>
        <w:t>3</w:t>
      </w:r>
      <w:r>
        <w:t>CH(OH)C</w:t>
      </w:r>
      <w:r w:rsidRPr="008303E2">
        <w:t>OO</w:t>
      </w:r>
      <w:r>
        <w:t xml:space="preserve">H </w:t>
      </w:r>
      <w:r w:rsidRPr="00EB5BB3">
        <w:t>và CH</w:t>
      </w:r>
      <w:r w:rsidRPr="00EB5BB3">
        <w:rPr>
          <w:vertAlign w:val="subscript"/>
        </w:rPr>
        <w:t>3</w:t>
      </w:r>
      <w:r w:rsidRPr="00EB5BB3">
        <w:t>CHO.</w:t>
      </w:r>
      <w:r>
        <w:tab/>
      </w:r>
      <w:r w:rsidRPr="00F310CE">
        <w:rPr>
          <w:b/>
          <w:color w:val="3366FF"/>
        </w:rPr>
        <w:t xml:space="preserve">D. </w:t>
      </w:r>
      <w:r w:rsidRPr="00EB5BB3">
        <w:t>CH</w:t>
      </w:r>
      <w:r w:rsidRPr="00EB5BB3">
        <w:rPr>
          <w:vertAlign w:val="subscript"/>
        </w:rPr>
        <w:t>3</w:t>
      </w:r>
      <w:r w:rsidRPr="00EB5BB3">
        <w:t>CH</w:t>
      </w:r>
      <w:r w:rsidRPr="00EB5BB3">
        <w:rPr>
          <w:vertAlign w:val="subscript"/>
        </w:rPr>
        <w:t>2</w:t>
      </w:r>
      <w:r w:rsidRPr="00EB5BB3">
        <w:t>OH</w:t>
      </w:r>
      <w:r>
        <w:t xml:space="preserve"> v</w:t>
      </w:r>
      <w:r w:rsidRPr="008303E2">
        <w:t>à</w:t>
      </w:r>
      <w:r>
        <w:t xml:space="preserve"> </w:t>
      </w:r>
      <w:r w:rsidRPr="00EB5BB3">
        <w:t>CH</w:t>
      </w:r>
      <w:r w:rsidRPr="00EB5BB3">
        <w:rPr>
          <w:vertAlign w:val="subscript"/>
        </w:rPr>
        <w:t>2</w:t>
      </w:r>
      <w:r>
        <w:t>=</w:t>
      </w:r>
      <w:r w:rsidRPr="00EB5BB3">
        <w:t>CH</w:t>
      </w:r>
      <w:r w:rsidRPr="00EB5BB3">
        <w:rPr>
          <w:vertAlign w:val="subscript"/>
        </w:rPr>
        <w:t>2</w:t>
      </w:r>
      <w:r>
        <w:t>.</w:t>
      </w:r>
    </w:p>
    <w:p w:rsidR="00F310CE" w:rsidRDefault="00436FDA" w:rsidP="00F310CE">
      <w:pPr>
        <w:jc w:val="both"/>
      </w:pPr>
      <w:r>
        <w:t xml:space="preserve">Câu 39. </w:t>
      </w:r>
      <w:r w:rsidR="00F310CE" w:rsidRPr="00695E38">
        <w:t xml:space="preserve">Cho các chất sau: </w:t>
      </w:r>
      <w:r w:rsidR="00F310CE">
        <w:t xml:space="preserve">phenol, etanol, </w:t>
      </w:r>
      <w:r w:rsidR="00F310CE" w:rsidRPr="00DA04C7">
        <w:t>ax</w:t>
      </w:r>
      <w:r w:rsidR="00F310CE">
        <w:t xml:space="preserve">it </w:t>
      </w:r>
      <w:r w:rsidR="00F310CE" w:rsidRPr="00DA04C7">
        <w:t>ax</w:t>
      </w:r>
      <w:r w:rsidR="00F310CE">
        <w:t>etic, n</w:t>
      </w:r>
      <w:r w:rsidR="00F310CE" w:rsidRPr="00DA04C7">
        <w:t>atr</w:t>
      </w:r>
      <w:r w:rsidR="00F310CE">
        <w:t>i phenolat, n</w:t>
      </w:r>
      <w:r w:rsidR="00F310CE" w:rsidRPr="00DA04C7">
        <w:t>atr</w:t>
      </w:r>
      <w:r w:rsidR="00F310CE">
        <w:t>i hi</w:t>
      </w:r>
      <w:r w:rsidR="00F310CE" w:rsidRPr="00DA04C7">
        <w:t>đ</w:t>
      </w:r>
      <w:r w:rsidR="00F310CE">
        <w:t>r</w:t>
      </w:r>
      <w:r w:rsidR="00F310CE" w:rsidRPr="00DA04C7">
        <w:t>ox</w:t>
      </w:r>
      <w:r w:rsidR="00F310CE">
        <w:t xml:space="preserve">it. </w:t>
      </w:r>
      <w:r w:rsidR="00F310CE" w:rsidRPr="00695E38">
        <w:t>Số cặp chất tác dụng được với nhau là</w:t>
      </w:r>
    </w:p>
    <w:p w:rsidR="00F310CE" w:rsidRDefault="00F310CE" w:rsidP="00F310CE">
      <w:pPr>
        <w:tabs>
          <w:tab w:val="left" w:pos="2608"/>
          <w:tab w:val="left" w:pos="4939"/>
          <w:tab w:val="left" w:pos="7269"/>
        </w:tabs>
        <w:ind w:firstLine="283"/>
      </w:pPr>
      <w:r w:rsidRPr="00767E72">
        <w:rPr>
          <w:b/>
          <w:color w:val="3366FF"/>
          <w:u w:val="single"/>
        </w:rPr>
        <w:t>A</w:t>
      </w:r>
      <w:r w:rsidRPr="00F310CE">
        <w:rPr>
          <w:b/>
          <w:color w:val="3366FF"/>
        </w:rPr>
        <w:t xml:space="preserve">. </w:t>
      </w:r>
      <w:r w:rsidRPr="00695E38">
        <w:t>4.</w:t>
      </w:r>
      <w:r>
        <w:tab/>
      </w:r>
      <w:r w:rsidRPr="00767E72">
        <w:rPr>
          <w:b/>
          <w:color w:val="3366FF"/>
        </w:rPr>
        <w:t>B</w:t>
      </w:r>
      <w:r w:rsidRPr="00F310CE">
        <w:rPr>
          <w:b/>
          <w:color w:val="3366FF"/>
        </w:rPr>
        <w:t xml:space="preserve">. </w:t>
      </w:r>
      <w:r w:rsidRPr="00695E38">
        <w:t>1.</w:t>
      </w:r>
      <w:r>
        <w:tab/>
      </w:r>
      <w:r w:rsidRPr="00F310CE">
        <w:rPr>
          <w:b/>
          <w:color w:val="3366FF"/>
        </w:rPr>
        <w:t xml:space="preserve">C. </w:t>
      </w:r>
      <w:r w:rsidRPr="00695E38">
        <w:t>3.</w:t>
      </w:r>
      <w:r>
        <w:tab/>
      </w:r>
      <w:r w:rsidRPr="00F310CE">
        <w:rPr>
          <w:b/>
          <w:color w:val="3366FF"/>
        </w:rPr>
        <w:t xml:space="preserve">D. </w:t>
      </w:r>
      <w:r w:rsidRPr="00695E38">
        <w:t>2.</w:t>
      </w:r>
    </w:p>
    <w:p w:rsidR="00F310CE" w:rsidRDefault="00436FDA" w:rsidP="00F310CE">
      <w:pPr>
        <w:jc w:val="both"/>
      </w:pPr>
      <w:r>
        <w:t xml:space="preserve">Câu 40. </w:t>
      </w:r>
      <w:r w:rsidR="00F310CE" w:rsidRPr="00FF7D0D">
        <w:t>Ch</w:t>
      </w:r>
      <w:r w:rsidR="00F310CE">
        <w:t>ỉ</w:t>
      </w:r>
      <w:r w:rsidR="00F310CE" w:rsidRPr="00FF7D0D">
        <w:t xml:space="preserve"> dùng Cu(OH)</w:t>
      </w:r>
      <w:r w:rsidR="00F310CE" w:rsidRPr="00FF7D0D">
        <w:rPr>
          <w:vertAlign w:val="subscript"/>
        </w:rPr>
        <w:t>2</w:t>
      </w:r>
      <w:r w:rsidR="00F310CE" w:rsidRPr="00FF7D0D">
        <w:t xml:space="preserve"> có th</w:t>
      </w:r>
      <w:r w:rsidR="00F310CE">
        <w:t>ể</w:t>
      </w:r>
      <w:r w:rsidR="00F310CE" w:rsidRPr="00FF7D0D">
        <w:t xml:space="preserve"> </w:t>
      </w:r>
      <w:r w:rsidR="00F310CE">
        <w:t>ph</w:t>
      </w:r>
      <w:r w:rsidR="00F310CE" w:rsidRPr="00A905B4">
        <w:t>â</w:t>
      </w:r>
      <w:r w:rsidR="00F310CE">
        <w:t>n bi</w:t>
      </w:r>
      <w:r w:rsidR="00F310CE" w:rsidRPr="00A905B4">
        <w:t>ệt</w:t>
      </w:r>
      <w:r w:rsidR="00F310CE">
        <w:t xml:space="preserve"> đượ</w:t>
      </w:r>
      <w:r w:rsidR="00F310CE" w:rsidRPr="00FF7D0D">
        <w:t>c t</w:t>
      </w:r>
      <w:r w:rsidR="00F310CE">
        <w:t>ấ</w:t>
      </w:r>
      <w:r w:rsidR="00F310CE" w:rsidRPr="00FF7D0D">
        <w:t>t c</w:t>
      </w:r>
      <w:r w:rsidR="00F310CE">
        <w:t>ả</w:t>
      </w:r>
      <w:r w:rsidR="00F310CE" w:rsidRPr="00FF7D0D">
        <w:t xml:space="preserve"> các dung d</w:t>
      </w:r>
      <w:r w:rsidR="00F310CE">
        <w:t>ị</w:t>
      </w:r>
      <w:r w:rsidR="00F310CE" w:rsidRPr="00FF7D0D">
        <w:t>ch</w:t>
      </w:r>
      <w:r w:rsidR="00F310CE">
        <w:t xml:space="preserve"> ri</w:t>
      </w:r>
      <w:r w:rsidR="00F310CE" w:rsidRPr="00A905B4">
        <w:t>ê</w:t>
      </w:r>
      <w:r w:rsidR="00F310CE">
        <w:t>ng bi</w:t>
      </w:r>
      <w:r w:rsidR="00F310CE" w:rsidRPr="00A905B4">
        <w:t>ệt</w:t>
      </w:r>
      <w:r w:rsidR="00F310CE">
        <w:t xml:space="preserve"> sau:</w:t>
      </w:r>
    </w:p>
    <w:p w:rsidR="00F310CE" w:rsidRDefault="00F310CE" w:rsidP="00F310CE">
      <w:pPr>
        <w:ind w:firstLine="283"/>
      </w:pPr>
      <w:r w:rsidRPr="00767E72">
        <w:rPr>
          <w:b/>
          <w:color w:val="3366FF"/>
        </w:rPr>
        <w:t>A</w:t>
      </w:r>
      <w:r w:rsidRPr="00F310CE">
        <w:rPr>
          <w:b/>
          <w:color w:val="3366FF"/>
        </w:rPr>
        <w:t xml:space="preserve">. </w:t>
      </w:r>
      <w:r>
        <w:t>s</w:t>
      </w:r>
      <w:r w:rsidRPr="00FF7D0D">
        <w:t>accaroz</w:t>
      </w:r>
      <w:r>
        <w:t>ơ</w:t>
      </w:r>
      <w:r w:rsidRPr="00FF7D0D">
        <w:t>, glixerin</w:t>
      </w:r>
      <w:r>
        <w:t xml:space="preserve"> (gl</w:t>
      </w:r>
      <w:r w:rsidRPr="007E0D28">
        <w:t>ix</w:t>
      </w:r>
      <w:r>
        <w:t>erol)</w:t>
      </w:r>
      <w:r w:rsidRPr="00FF7D0D">
        <w:t>, an</w:t>
      </w:r>
      <w:r>
        <w:t>đ</w:t>
      </w:r>
      <w:r w:rsidRPr="00FF7D0D">
        <w:t>ehit axetic</w:t>
      </w:r>
      <w:r>
        <w:t>,</w:t>
      </w:r>
      <w:r w:rsidRPr="00FF7D0D">
        <w:t xml:space="preserve"> r</w:t>
      </w:r>
      <w:r>
        <w:t>ượ</w:t>
      </w:r>
      <w:r w:rsidRPr="00FF7D0D">
        <w:t xml:space="preserve">u </w:t>
      </w:r>
      <w:r>
        <w:t xml:space="preserve">(ancol) </w:t>
      </w:r>
      <w:r w:rsidRPr="00FF7D0D">
        <w:t>etylic.</w:t>
      </w:r>
    </w:p>
    <w:p w:rsidR="00F310CE" w:rsidRDefault="00F310CE" w:rsidP="00F310CE">
      <w:pPr>
        <w:ind w:firstLine="283"/>
      </w:pPr>
      <w:r w:rsidRPr="00F310CE">
        <w:rPr>
          <w:b/>
          <w:color w:val="3366FF"/>
        </w:rPr>
        <w:t xml:space="preserve">B. </w:t>
      </w:r>
      <w:r>
        <w:t>g</w:t>
      </w:r>
      <w:r w:rsidRPr="00FF7D0D">
        <w:t>lucoz</w:t>
      </w:r>
      <w:r>
        <w:t>ơ</w:t>
      </w:r>
      <w:r w:rsidRPr="00FF7D0D">
        <w:t xml:space="preserve">, </w:t>
      </w:r>
      <w:r>
        <w:t>mant</w:t>
      </w:r>
      <w:r w:rsidRPr="00FF7D0D">
        <w:t>oz</w:t>
      </w:r>
      <w:r>
        <w:t>ơ</w:t>
      </w:r>
      <w:r w:rsidRPr="00FF7D0D">
        <w:t>, glixerin</w:t>
      </w:r>
      <w:r>
        <w:t xml:space="preserve"> (gl</w:t>
      </w:r>
      <w:r w:rsidRPr="007E0D28">
        <w:t>ix</w:t>
      </w:r>
      <w:r>
        <w:t>erol),</w:t>
      </w:r>
      <w:r w:rsidRPr="00FF7D0D">
        <w:t xml:space="preserve"> an</w:t>
      </w:r>
      <w:r>
        <w:t>đ</w:t>
      </w:r>
      <w:r w:rsidRPr="00FF7D0D">
        <w:t>ehit axetic.</w:t>
      </w:r>
    </w:p>
    <w:p w:rsidR="00F310CE" w:rsidRDefault="00F310CE" w:rsidP="00F310CE">
      <w:pPr>
        <w:ind w:firstLine="283"/>
      </w:pPr>
      <w:r w:rsidRPr="00767E72">
        <w:rPr>
          <w:b/>
          <w:color w:val="3366FF"/>
          <w:u w:val="single"/>
        </w:rPr>
        <w:t>C</w:t>
      </w:r>
      <w:r w:rsidRPr="00F310CE">
        <w:rPr>
          <w:b/>
          <w:color w:val="3366FF"/>
        </w:rPr>
        <w:t xml:space="preserve">. </w:t>
      </w:r>
      <w:r>
        <w:t>g</w:t>
      </w:r>
      <w:r w:rsidRPr="00FF7D0D">
        <w:t>lucoz</w:t>
      </w:r>
      <w:r>
        <w:t>ơ</w:t>
      </w:r>
      <w:r w:rsidRPr="00FF7D0D">
        <w:t>, lòng tr</w:t>
      </w:r>
      <w:r>
        <w:t>ắ</w:t>
      </w:r>
      <w:r w:rsidRPr="00FF7D0D">
        <w:t>ng tr</w:t>
      </w:r>
      <w:r>
        <w:t>ứ</w:t>
      </w:r>
      <w:r w:rsidRPr="00FF7D0D">
        <w:t>ng, glixerin</w:t>
      </w:r>
      <w:r>
        <w:t xml:space="preserve"> (gl</w:t>
      </w:r>
      <w:r w:rsidRPr="007E0D28">
        <w:t>ix</w:t>
      </w:r>
      <w:r>
        <w:t>erol)</w:t>
      </w:r>
      <w:r w:rsidRPr="00FF7D0D">
        <w:t>, r</w:t>
      </w:r>
      <w:r>
        <w:t>ượ</w:t>
      </w:r>
      <w:r w:rsidRPr="00FF7D0D">
        <w:t xml:space="preserve">u </w:t>
      </w:r>
      <w:r>
        <w:t xml:space="preserve">(ancol) </w:t>
      </w:r>
      <w:r w:rsidRPr="00FF7D0D">
        <w:t>etylic.</w:t>
      </w:r>
    </w:p>
    <w:p w:rsidR="00F310CE" w:rsidRDefault="00F310CE" w:rsidP="00F310CE">
      <w:pPr>
        <w:ind w:firstLine="283"/>
      </w:pPr>
      <w:r w:rsidRPr="00F310CE">
        <w:rPr>
          <w:b/>
          <w:color w:val="3366FF"/>
        </w:rPr>
        <w:t xml:space="preserve">D. </w:t>
      </w:r>
      <w:r>
        <w:t>l</w:t>
      </w:r>
      <w:r w:rsidRPr="00FF7D0D">
        <w:t>òng tr</w:t>
      </w:r>
      <w:r>
        <w:t>ắ</w:t>
      </w:r>
      <w:r w:rsidRPr="00FF7D0D">
        <w:t>ng tr</w:t>
      </w:r>
      <w:r>
        <w:t>ứ</w:t>
      </w:r>
      <w:r w:rsidRPr="00FF7D0D">
        <w:t>ng, glucoz</w:t>
      </w:r>
      <w:r>
        <w:t>ơ</w:t>
      </w:r>
      <w:r w:rsidRPr="00FF7D0D">
        <w:t xml:space="preserve">, </w:t>
      </w:r>
      <w:r>
        <w:t>fruct</w:t>
      </w:r>
      <w:r w:rsidRPr="00FF7D0D">
        <w:t>oz</w:t>
      </w:r>
      <w:r>
        <w:t>ơ, glixerin (gl</w:t>
      </w:r>
      <w:r w:rsidRPr="007E0D28">
        <w:t>ix</w:t>
      </w:r>
      <w:r>
        <w:t>erol).</w:t>
      </w:r>
    </w:p>
    <w:p w:rsidR="00F310CE" w:rsidRDefault="00436FDA" w:rsidP="00F310CE">
      <w:pPr>
        <w:jc w:val="both"/>
      </w:pPr>
      <w:r>
        <w:t xml:space="preserve">Câu 41. </w:t>
      </w:r>
      <w:r w:rsidR="00F310CE">
        <w:t>H</w:t>
      </w:r>
      <w:r w:rsidR="00F310CE" w:rsidRPr="0003184B">
        <w:t>ợp</w:t>
      </w:r>
      <w:r w:rsidR="00F310CE" w:rsidRPr="00093621">
        <w:t xml:space="preserve"> chất hữu cơ </w:t>
      </w:r>
      <w:r w:rsidR="00F310CE">
        <w:t>X</w:t>
      </w:r>
      <w:r w:rsidR="00F310CE" w:rsidRPr="00093621">
        <w:t xml:space="preserve"> </w:t>
      </w:r>
      <w:r w:rsidR="00F310CE">
        <w:t>(ph</w:t>
      </w:r>
      <w:r w:rsidR="00F310CE" w:rsidRPr="002E10DA">
        <w:t>â</w:t>
      </w:r>
      <w:r w:rsidR="00F310CE">
        <w:t>n t</w:t>
      </w:r>
      <w:r w:rsidR="00F310CE" w:rsidRPr="002E10DA">
        <w:t>ử</w:t>
      </w:r>
      <w:r w:rsidR="00F310CE">
        <w:t xml:space="preserve"> c</w:t>
      </w:r>
      <w:r w:rsidR="00F310CE" w:rsidRPr="002E10DA">
        <w:t>ó</w:t>
      </w:r>
      <w:r w:rsidR="00F310CE">
        <w:t xml:space="preserve"> v</w:t>
      </w:r>
      <w:r w:rsidR="00F310CE" w:rsidRPr="002E10DA">
        <w:t>òng</w:t>
      </w:r>
      <w:r w:rsidR="00F310CE">
        <w:t xml:space="preserve"> benzen) </w:t>
      </w:r>
      <w:r w:rsidR="00F310CE" w:rsidRPr="00093621">
        <w:t>có công thức phân tử là C</w:t>
      </w:r>
      <w:r w:rsidR="00F310CE" w:rsidRPr="00093621">
        <w:rPr>
          <w:vertAlign w:val="subscript"/>
        </w:rPr>
        <w:t>7</w:t>
      </w:r>
      <w:r w:rsidR="00F310CE" w:rsidRPr="00093621">
        <w:t>H</w:t>
      </w:r>
      <w:r w:rsidR="00F310CE" w:rsidRPr="00093621">
        <w:rPr>
          <w:vertAlign w:val="subscript"/>
        </w:rPr>
        <w:t>8</w:t>
      </w:r>
      <w:r w:rsidR="00F310CE" w:rsidRPr="00093621">
        <w:t>O</w:t>
      </w:r>
      <w:r w:rsidR="00F310CE" w:rsidRPr="00093621">
        <w:rPr>
          <w:vertAlign w:val="subscript"/>
        </w:rPr>
        <w:t>2</w:t>
      </w:r>
      <w:r w:rsidR="00F310CE">
        <w:t>,</w:t>
      </w:r>
      <w:r w:rsidR="00F310CE" w:rsidRPr="00093621">
        <w:t xml:space="preserve"> tác dụng </w:t>
      </w:r>
      <w:r w:rsidR="00F310CE" w:rsidRPr="005D0CFE">
        <w:t>được</w:t>
      </w:r>
      <w:r w:rsidR="00F310CE">
        <w:t xml:space="preserve"> </w:t>
      </w:r>
      <w:r w:rsidR="00F310CE" w:rsidRPr="00093621">
        <w:t>với Na và</w:t>
      </w:r>
      <w:r w:rsidR="00F310CE">
        <w:t xml:space="preserve"> v</w:t>
      </w:r>
      <w:r w:rsidR="00F310CE" w:rsidRPr="005D0CFE">
        <w:t>ới</w:t>
      </w:r>
      <w:r w:rsidR="00F310CE" w:rsidRPr="00093621">
        <w:t xml:space="preserve"> NaOH. </w:t>
      </w:r>
      <w:r w:rsidR="00F310CE">
        <w:t>Bi</w:t>
      </w:r>
      <w:r w:rsidR="00F310CE" w:rsidRPr="00FE4C28">
        <w:t>ết</w:t>
      </w:r>
      <w:r w:rsidR="00F310CE">
        <w:t xml:space="preserve"> r</w:t>
      </w:r>
      <w:r w:rsidR="00F310CE" w:rsidRPr="00FE4C28">
        <w:t>ằng</w:t>
      </w:r>
      <w:r w:rsidR="00F310CE">
        <w:t xml:space="preserve"> k</w:t>
      </w:r>
      <w:r w:rsidR="00F310CE" w:rsidRPr="00093621">
        <w:t>hi</w:t>
      </w:r>
      <w:r w:rsidR="00F310CE">
        <w:t xml:space="preserve"> cho</w:t>
      </w:r>
      <w:r w:rsidR="00F310CE" w:rsidRPr="00093621">
        <w:t xml:space="preserve"> </w:t>
      </w:r>
      <w:r w:rsidR="00F310CE">
        <w:t>X</w:t>
      </w:r>
      <w:r w:rsidR="00F310CE" w:rsidRPr="00093621">
        <w:t xml:space="preserve"> tác dụng với Na</w:t>
      </w:r>
      <w:r w:rsidR="00F310CE">
        <w:t xml:space="preserve"> d</w:t>
      </w:r>
      <w:r w:rsidR="00F310CE" w:rsidRPr="00EC78FE">
        <w:t>ư</w:t>
      </w:r>
      <w:r w:rsidR="00F310CE">
        <w:t>,</w:t>
      </w:r>
      <w:r w:rsidR="00F310CE" w:rsidRPr="00093621">
        <w:t xml:space="preserve"> </w:t>
      </w:r>
      <w:r w:rsidR="00F310CE">
        <w:t>s</w:t>
      </w:r>
      <w:r w:rsidR="00F310CE" w:rsidRPr="00093621">
        <w:t>ố mol H</w:t>
      </w:r>
      <w:r w:rsidR="00F310CE" w:rsidRPr="00093621">
        <w:rPr>
          <w:vertAlign w:val="subscript"/>
        </w:rPr>
        <w:t>2</w:t>
      </w:r>
      <w:r w:rsidR="00F310CE" w:rsidRPr="00093621">
        <w:t xml:space="preserve"> </w:t>
      </w:r>
      <w:r w:rsidR="00F310CE">
        <w:t xml:space="preserve">thu </w:t>
      </w:r>
      <w:r w:rsidR="00F310CE" w:rsidRPr="00EC78FE">
        <w:t>được</w:t>
      </w:r>
      <w:r w:rsidR="00F310CE" w:rsidRPr="00093621">
        <w:t xml:space="preserve"> bằng số mol </w:t>
      </w:r>
      <w:r w:rsidR="00F310CE">
        <w:t>X</w:t>
      </w:r>
      <w:r w:rsidR="00F310CE" w:rsidRPr="00093621">
        <w:t xml:space="preserve"> tham gia phản ứng</w:t>
      </w:r>
      <w:r w:rsidR="00F310CE">
        <w:t xml:space="preserve"> v</w:t>
      </w:r>
      <w:r w:rsidR="00F310CE" w:rsidRPr="00E62DD2">
        <w:t>à</w:t>
      </w:r>
      <w:r w:rsidR="00F310CE">
        <w:t xml:space="preserve"> X ch</w:t>
      </w:r>
      <w:r w:rsidR="00F310CE" w:rsidRPr="00E62DD2">
        <w:t>ỉ</w:t>
      </w:r>
      <w:r w:rsidR="00F310CE">
        <w:t xml:space="preserve"> t</w:t>
      </w:r>
      <w:r w:rsidR="00F310CE" w:rsidRPr="00073D0D">
        <w:t>ác</w:t>
      </w:r>
      <w:r w:rsidR="00F310CE">
        <w:t xml:space="preserve"> d</w:t>
      </w:r>
      <w:r w:rsidR="00F310CE" w:rsidRPr="00073D0D">
        <w:t>ụng</w:t>
      </w:r>
      <w:r w:rsidR="00F310CE">
        <w:t xml:space="preserve"> </w:t>
      </w:r>
      <w:r w:rsidR="00F310CE" w:rsidRPr="00E62DD2">
        <w:t>được</w:t>
      </w:r>
      <w:r w:rsidR="00F310CE">
        <w:t xml:space="preserve"> v</w:t>
      </w:r>
      <w:r w:rsidR="00F310CE" w:rsidRPr="00073D0D">
        <w:t>ới</w:t>
      </w:r>
      <w:r w:rsidR="00F310CE">
        <w:t xml:space="preserve"> NaOH theo t</w:t>
      </w:r>
      <w:r w:rsidR="00F310CE" w:rsidRPr="002457D5">
        <w:t>ỉ</w:t>
      </w:r>
      <w:r w:rsidR="00F310CE">
        <w:t xml:space="preserve"> l</w:t>
      </w:r>
      <w:r w:rsidR="00F310CE" w:rsidRPr="002457D5">
        <w:t>ệ</w:t>
      </w:r>
      <w:r w:rsidR="00F310CE">
        <w:t xml:space="preserve"> s</w:t>
      </w:r>
      <w:r w:rsidR="00F310CE" w:rsidRPr="002457D5">
        <w:t>ố</w:t>
      </w:r>
      <w:r w:rsidR="00F310CE">
        <w:t xml:space="preserve"> mol 1:1. </w:t>
      </w:r>
      <w:r w:rsidR="00F310CE" w:rsidRPr="00093621">
        <w:t xml:space="preserve">Công thức cấu tạo </w:t>
      </w:r>
      <w:r w:rsidR="00F310CE">
        <w:t>thu</w:t>
      </w:r>
      <w:r w:rsidR="00F310CE" w:rsidRPr="00093621">
        <w:t xml:space="preserve"> gọn của </w:t>
      </w:r>
      <w:r w:rsidR="00F310CE">
        <w:t>X</w:t>
      </w:r>
      <w:r w:rsidR="00F310CE" w:rsidRPr="00093621">
        <w:t xml:space="preserve"> là</w:t>
      </w:r>
    </w:p>
    <w:p w:rsidR="00F310CE" w:rsidRDefault="00F310CE" w:rsidP="00F310CE">
      <w:pPr>
        <w:tabs>
          <w:tab w:val="left" w:pos="2609"/>
          <w:tab w:val="left" w:pos="4939"/>
          <w:tab w:val="left" w:pos="7269"/>
        </w:tabs>
        <w:ind w:firstLine="283"/>
      </w:pPr>
      <w:r w:rsidRPr="00F310CE">
        <w:rPr>
          <w:b/>
          <w:color w:val="3366FF"/>
        </w:rPr>
        <w:t xml:space="preserve">A. </w:t>
      </w:r>
      <w:r w:rsidRPr="00093621">
        <w:t>CH</w:t>
      </w:r>
      <w:r w:rsidRPr="00093621">
        <w:rPr>
          <w:vertAlign w:val="subscript"/>
        </w:rPr>
        <w:t>3</w:t>
      </w:r>
      <w:r w:rsidRPr="00093621">
        <w:t>C</w:t>
      </w:r>
      <w:r w:rsidRPr="00093621">
        <w:rPr>
          <w:vertAlign w:val="subscript"/>
        </w:rPr>
        <w:t>6</w:t>
      </w:r>
      <w:r w:rsidRPr="00093621">
        <w:t>H</w:t>
      </w:r>
      <w:r w:rsidRPr="00093621">
        <w:rPr>
          <w:vertAlign w:val="subscript"/>
        </w:rPr>
        <w:t>3</w:t>
      </w:r>
      <w:r w:rsidRPr="00093621">
        <w:t>(OH)</w:t>
      </w:r>
      <w:r w:rsidRPr="00093621">
        <w:rPr>
          <w:vertAlign w:val="subscript"/>
        </w:rPr>
        <w:t>2</w:t>
      </w:r>
      <w:r w:rsidRPr="00093621">
        <w:t>.</w:t>
      </w:r>
      <w:r>
        <w:tab/>
      </w:r>
      <w:r w:rsidRPr="00767E72">
        <w:rPr>
          <w:b/>
          <w:color w:val="3366FF"/>
          <w:u w:val="single"/>
        </w:rPr>
        <w:t>B</w:t>
      </w:r>
      <w:r w:rsidRPr="00F310CE">
        <w:rPr>
          <w:b/>
          <w:color w:val="3366FF"/>
        </w:rPr>
        <w:t xml:space="preserve">. </w:t>
      </w:r>
      <w:r>
        <w:t>H</w:t>
      </w:r>
      <w:r w:rsidRPr="00093621">
        <w:t>OC</w:t>
      </w:r>
      <w:r w:rsidRPr="00093621">
        <w:rPr>
          <w:vertAlign w:val="subscript"/>
        </w:rPr>
        <w:t>6</w:t>
      </w:r>
      <w:r w:rsidRPr="00093621">
        <w:t>H</w:t>
      </w:r>
      <w:r w:rsidRPr="00093621">
        <w:rPr>
          <w:vertAlign w:val="subscript"/>
        </w:rPr>
        <w:t>4</w:t>
      </w:r>
      <w:r w:rsidRPr="00093621">
        <w:t>CH</w:t>
      </w:r>
      <w:r w:rsidRPr="00093621">
        <w:rPr>
          <w:vertAlign w:val="subscript"/>
        </w:rPr>
        <w:t>2</w:t>
      </w:r>
      <w:r w:rsidRPr="00093621">
        <w:t>OH.</w:t>
      </w:r>
      <w:r>
        <w:tab/>
      </w:r>
      <w:r w:rsidRPr="00767E72">
        <w:rPr>
          <w:b/>
          <w:color w:val="3366FF"/>
        </w:rPr>
        <w:t>C</w:t>
      </w:r>
      <w:r w:rsidRPr="00F310CE">
        <w:rPr>
          <w:b/>
          <w:color w:val="3366FF"/>
        </w:rPr>
        <w:t xml:space="preserve">. </w:t>
      </w:r>
      <w:r w:rsidRPr="00093621">
        <w:t>C</w:t>
      </w:r>
      <w:r w:rsidRPr="00093621">
        <w:rPr>
          <w:vertAlign w:val="subscript"/>
        </w:rPr>
        <w:t>6</w:t>
      </w:r>
      <w:r w:rsidRPr="00093621">
        <w:t>H</w:t>
      </w:r>
      <w:r w:rsidRPr="00093621">
        <w:rPr>
          <w:vertAlign w:val="subscript"/>
        </w:rPr>
        <w:t>5</w:t>
      </w:r>
      <w:r w:rsidRPr="00093621">
        <w:t>CH(OH)</w:t>
      </w:r>
      <w:r w:rsidRPr="00093621">
        <w:rPr>
          <w:vertAlign w:val="subscript"/>
        </w:rPr>
        <w:t>2</w:t>
      </w:r>
      <w:r w:rsidRPr="00093621">
        <w:t>.</w:t>
      </w:r>
      <w:r>
        <w:tab/>
      </w:r>
      <w:r w:rsidRPr="00F310CE">
        <w:rPr>
          <w:b/>
          <w:color w:val="3366FF"/>
        </w:rPr>
        <w:t xml:space="preserve">D. </w:t>
      </w:r>
      <w:r w:rsidRPr="00093621">
        <w:t>CH</w:t>
      </w:r>
      <w:r w:rsidRPr="00093621">
        <w:rPr>
          <w:vertAlign w:val="subscript"/>
        </w:rPr>
        <w:t>3</w:t>
      </w:r>
      <w:r>
        <w:t>O</w:t>
      </w:r>
      <w:r w:rsidRPr="00093621">
        <w:t>C</w:t>
      </w:r>
      <w:r w:rsidRPr="00093621">
        <w:rPr>
          <w:vertAlign w:val="subscript"/>
        </w:rPr>
        <w:t>6</w:t>
      </w:r>
      <w:r w:rsidRPr="00093621">
        <w:t>H</w:t>
      </w:r>
      <w:r w:rsidRPr="00093621">
        <w:rPr>
          <w:vertAlign w:val="subscript"/>
        </w:rPr>
        <w:t>4</w:t>
      </w:r>
      <w:r w:rsidRPr="00093621">
        <w:t>OH.</w:t>
      </w:r>
    </w:p>
    <w:p w:rsidR="00F310CE" w:rsidRDefault="00436FDA" w:rsidP="00F310CE">
      <w:pPr>
        <w:jc w:val="both"/>
        <w:rPr>
          <w:spacing w:val="-6"/>
        </w:rPr>
      </w:pPr>
      <w:r>
        <w:lastRenderedPageBreak/>
        <w:t xml:space="preserve">Câu 42. </w:t>
      </w:r>
      <w:r w:rsidR="00F310CE" w:rsidRPr="002A7D7C">
        <w:rPr>
          <w:spacing w:val="-6"/>
        </w:rPr>
        <w:t>Đốt cháy hoàn toàn một thể tích khí thiên nhiên gồm metan, etan, propan bằng oxi không khí (trong không khí, oxi chiếm 20% thể tích), thu được 7,84 lít khí CO</w:t>
      </w:r>
      <w:r w:rsidR="00F310CE" w:rsidRPr="002A7D7C">
        <w:rPr>
          <w:spacing w:val="-6"/>
          <w:vertAlign w:val="subscript"/>
        </w:rPr>
        <w:t>2</w:t>
      </w:r>
      <w:r w:rsidR="00F310CE" w:rsidRPr="002A7D7C">
        <w:rPr>
          <w:spacing w:val="-6"/>
        </w:rPr>
        <w:t xml:space="preserve"> (ở đktc) và 9,9 gam nước. Thể tích không khí (ở đktc) nhỏ nhất cần dùng để đốt cháy hoàn toàn lượng khí thiên nhiên trên là (Cho H = 1; C = 12; O = 16)</w:t>
      </w:r>
    </w:p>
    <w:p w:rsidR="00F310CE" w:rsidRDefault="00F310CE" w:rsidP="00F310CE">
      <w:pPr>
        <w:tabs>
          <w:tab w:val="left" w:pos="2609"/>
          <w:tab w:val="left" w:pos="4939"/>
          <w:tab w:val="left" w:pos="7269"/>
        </w:tabs>
        <w:ind w:firstLine="283"/>
      </w:pPr>
      <w:r w:rsidRPr="006A051A">
        <w:rPr>
          <w:b/>
          <w:color w:val="3366FF"/>
          <w:lang w:val="es-ES"/>
        </w:rPr>
        <w:t xml:space="preserve">A. </w:t>
      </w:r>
      <w:r w:rsidRPr="006A051A">
        <w:rPr>
          <w:lang w:val="es-ES"/>
        </w:rPr>
        <w:t>78,4 lít.</w:t>
      </w:r>
      <w:r w:rsidRPr="006A051A">
        <w:rPr>
          <w:lang w:val="es-ES"/>
        </w:rPr>
        <w:tab/>
      </w:r>
      <w:r w:rsidRPr="006A051A">
        <w:rPr>
          <w:b/>
          <w:color w:val="3366FF"/>
          <w:lang w:val="es-ES"/>
        </w:rPr>
        <w:t xml:space="preserve">B. </w:t>
      </w:r>
      <w:r w:rsidRPr="006A051A">
        <w:rPr>
          <w:lang w:val="es-ES"/>
        </w:rPr>
        <w:t>56,0 lít.</w:t>
      </w:r>
      <w:r w:rsidRPr="006A051A">
        <w:rPr>
          <w:lang w:val="es-ES"/>
        </w:rPr>
        <w:tab/>
      </w:r>
      <w:r w:rsidRPr="006A051A">
        <w:rPr>
          <w:b/>
          <w:color w:val="3366FF"/>
          <w:lang w:val="es-ES"/>
        </w:rPr>
        <w:t xml:space="preserve">C. </w:t>
      </w:r>
      <w:r w:rsidRPr="006A051A">
        <w:rPr>
          <w:lang w:val="es-ES"/>
        </w:rPr>
        <w:t>84,0 lít.</w:t>
      </w:r>
      <w:r w:rsidRPr="006A051A">
        <w:rPr>
          <w:lang w:val="es-ES"/>
        </w:rPr>
        <w:tab/>
      </w:r>
      <w:r w:rsidRPr="00767E72">
        <w:rPr>
          <w:b/>
          <w:color w:val="3366FF"/>
          <w:u w:val="single"/>
        </w:rPr>
        <w:t>D</w:t>
      </w:r>
      <w:r w:rsidRPr="00F310CE">
        <w:rPr>
          <w:b/>
          <w:color w:val="3366FF"/>
        </w:rPr>
        <w:t xml:space="preserve">. </w:t>
      </w:r>
      <w:r>
        <w:t>70,0 l</w:t>
      </w:r>
      <w:r w:rsidRPr="0094508A">
        <w:t>ít</w:t>
      </w:r>
      <w:r w:rsidRPr="00A7100F">
        <w:t>.</w:t>
      </w:r>
    </w:p>
    <w:p w:rsidR="00F310CE" w:rsidRDefault="00436FDA" w:rsidP="00F310CE">
      <w:pPr>
        <w:jc w:val="both"/>
      </w:pPr>
      <w:r>
        <w:t xml:space="preserve">Câu 43. </w:t>
      </w:r>
      <w:r w:rsidR="00F310CE" w:rsidRPr="00666984">
        <w:t>Để khử ion Fe</w:t>
      </w:r>
      <w:r w:rsidR="00F310CE" w:rsidRPr="00666984">
        <w:rPr>
          <w:vertAlign w:val="superscript"/>
        </w:rPr>
        <w:t>3+</w:t>
      </w:r>
      <w:r w:rsidR="00F310CE" w:rsidRPr="00666984">
        <w:t xml:space="preserve"> trong dung dịch thành ion Fe</w:t>
      </w:r>
      <w:r w:rsidR="00F310CE" w:rsidRPr="00666984">
        <w:rPr>
          <w:vertAlign w:val="superscript"/>
        </w:rPr>
        <w:t>2+</w:t>
      </w:r>
      <w:r w:rsidR="00F310CE">
        <w:rPr>
          <w:vertAlign w:val="superscript"/>
        </w:rPr>
        <w:t xml:space="preserve"> </w:t>
      </w:r>
      <w:r w:rsidR="00F310CE">
        <w:t>c</w:t>
      </w:r>
      <w:r w:rsidR="00F310CE" w:rsidRPr="000B085D">
        <w:t>ó</w:t>
      </w:r>
      <w:r w:rsidR="00F310CE">
        <w:t xml:space="preserve"> th</w:t>
      </w:r>
      <w:r w:rsidR="00F310CE" w:rsidRPr="000B085D">
        <w:t>ể</w:t>
      </w:r>
      <w:r w:rsidR="00F310CE">
        <w:t xml:space="preserve"> </w:t>
      </w:r>
      <w:r w:rsidR="00F310CE" w:rsidRPr="00666984">
        <w:t>dùng</w:t>
      </w:r>
      <w:r w:rsidR="00F310CE">
        <w:t xml:space="preserve"> m</w:t>
      </w:r>
      <w:r w:rsidR="00F310CE" w:rsidRPr="00D87AC8">
        <w:t>ột</w:t>
      </w:r>
      <w:r w:rsidR="00F310CE">
        <w:t xml:space="preserve"> l</w:t>
      </w:r>
      <w:r w:rsidR="00F310CE" w:rsidRPr="00D87AC8">
        <w:t>ượng</w:t>
      </w:r>
      <w:r w:rsidR="00F310CE">
        <w:t xml:space="preserve"> d</w:t>
      </w:r>
      <w:r w:rsidR="00F310CE" w:rsidRPr="00D87AC8">
        <w:t>ư</w:t>
      </w:r>
    </w:p>
    <w:p w:rsidR="00F310CE" w:rsidRDefault="00F310CE" w:rsidP="00F310CE">
      <w:pPr>
        <w:tabs>
          <w:tab w:val="left" w:pos="2608"/>
          <w:tab w:val="left" w:pos="4939"/>
          <w:tab w:val="left" w:pos="7269"/>
        </w:tabs>
        <w:ind w:firstLine="283"/>
      </w:pPr>
      <w:r w:rsidRPr="00F310CE">
        <w:rPr>
          <w:b/>
          <w:color w:val="3366FF"/>
        </w:rPr>
        <w:t xml:space="preserve">A. </w:t>
      </w:r>
      <w:r w:rsidRPr="00666984">
        <w:t>kim loại</w:t>
      </w:r>
      <w:r>
        <w:t xml:space="preserve"> Mg</w:t>
      </w:r>
      <w:r w:rsidRPr="00666984">
        <w:t>.</w:t>
      </w:r>
      <w:r>
        <w:tab/>
      </w:r>
      <w:r w:rsidRPr="00767E72">
        <w:rPr>
          <w:b/>
          <w:color w:val="3366FF"/>
          <w:u w:val="single"/>
        </w:rPr>
        <w:t>B</w:t>
      </w:r>
      <w:r w:rsidRPr="00F310CE">
        <w:rPr>
          <w:b/>
          <w:color w:val="3366FF"/>
        </w:rPr>
        <w:t xml:space="preserve">. </w:t>
      </w:r>
      <w:r w:rsidRPr="00666984">
        <w:t>kim loại Cu.</w:t>
      </w:r>
      <w:r>
        <w:tab/>
      </w:r>
      <w:r w:rsidRPr="00F310CE">
        <w:rPr>
          <w:b/>
          <w:color w:val="3366FF"/>
        </w:rPr>
        <w:t xml:space="preserve">C. </w:t>
      </w:r>
      <w:r w:rsidRPr="00666984">
        <w:t>kim loại Ag.</w:t>
      </w:r>
      <w:r>
        <w:tab/>
      </w:r>
      <w:r w:rsidRPr="00767E72">
        <w:rPr>
          <w:b/>
          <w:color w:val="3366FF"/>
        </w:rPr>
        <w:t>D</w:t>
      </w:r>
      <w:r w:rsidRPr="00F310CE">
        <w:rPr>
          <w:b/>
          <w:color w:val="3366FF"/>
        </w:rPr>
        <w:t xml:space="preserve">. </w:t>
      </w:r>
      <w:r>
        <w:t>kim lo</w:t>
      </w:r>
      <w:r w:rsidRPr="00DD178E">
        <w:t>ại</w:t>
      </w:r>
      <w:r>
        <w:t xml:space="preserve"> Ba</w:t>
      </w:r>
      <w:r w:rsidRPr="00666984">
        <w:t>.</w:t>
      </w:r>
    </w:p>
    <w:p w:rsidR="00F310CE" w:rsidRDefault="00436FDA" w:rsidP="00F310CE">
      <w:pPr>
        <w:jc w:val="both"/>
      </w:pPr>
      <w:r>
        <w:t xml:space="preserve">Câu 44. </w:t>
      </w:r>
      <w:r w:rsidR="00F310CE" w:rsidRPr="00C348D1">
        <w:t>Cho các cặp kim loại nguyên chất tiếp xúc</w:t>
      </w:r>
      <w:r w:rsidR="00F310CE">
        <w:t xml:space="preserve"> tr</w:t>
      </w:r>
      <w:r w:rsidR="00F310CE" w:rsidRPr="00BA1DB5">
        <w:t>ực</w:t>
      </w:r>
      <w:r w:rsidR="00F310CE">
        <w:t xml:space="preserve"> ti</w:t>
      </w:r>
      <w:r w:rsidR="00F310CE" w:rsidRPr="00BA1DB5">
        <w:t>ếp</w:t>
      </w:r>
      <w:r w:rsidR="00F310CE">
        <w:t xml:space="preserve"> v</w:t>
      </w:r>
      <w:r w:rsidR="00F310CE" w:rsidRPr="00BA1DB5">
        <w:t>ới</w:t>
      </w:r>
      <w:r w:rsidR="00F310CE" w:rsidRPr="00C348D1">
        <w:t xml:space="preserve"> nhau: Fe</w:t>
      </w:r>
      <w:r w:rsidR="00F310CE">
        <w:t xml:space="preserve"> v</w:t>
      </w:r>
      <w:r w:rsidR="00F310CE" w:rsidRPr="00843309">
        <w:t>à</w:t>
      </w:r>
      <w:r w:rsidR="00F310CE">
        <w:t xml:space="preserve"> </w:t>
      </w:r>
      <w:r w:rsidR="00F310CE" w:rsidRPr="00C348D1">
        <w:t>Pb</w:t>
      </w:r>
      <w:r w:rsidR="00F310CE">
        <w:t>;</w:t>
      </w:r>
      <w:r w:rsidR="00F310CE" w:rsidRPr="00C348D1">
        <w:t xml:space="preserve"> Fe</w:t>
      </w:r>
      <w:r w:rsidR="00F310CE">
        <w:t xml:space="preserve"> v</w:t>
      </w:r>
      <w:r w:rsidR="00F310CE" w:rsidRPr="00843309">
        <w:t>à</w:t>
      </w:r>
      <w:r w:rsidR="00F310CE">
        <w:t xml:space="preserve"> </w:t>
      </w:r>
      <w:r w:rsidR="00F310CE" w:rsidRPr="00C348D1">
        <w:t>Zn</w:t>
      </w:r>
      <w:r w:rsidR="00F310CE">
        <w:t>;</w:t>
      </w:r>
      <w:r w:rsidR="00F310CE" w:rsidRPr="00C348D1">
        <w:t xml:space="preserve"> Fe</w:t>
      </w:r>
      <w:r w:rsidR="00F310CE">
        <w:t xml:space="preserve"> v</w:t>
      </w:r>
      <w:r w:rsidR="00F310CE" w:rsidRPr="00843309">
        <w:t>à</w:t>
      </w:r>
      <w:r w:rsidR="00F310CE">
        <w:t xml:space="preserve"> </w:t>
      </w:r>
      <w:r w:rsidR="00F310CE" w:rsidRPr="00C348D1">
        <w:t>Sn</w:t>
      </w:r>
      <w:r w:rsidR="00F310CE">
        <w:t>;</w:t>
      </w:r>
      <w:r w:rsidR="00F310CE" w:rsidRPr="00C348D1">
        <w:t xml:space="preserve"> Fe</w:t>
      </w:r>
      <w:r w:rsidR="00F310CE">
        <w:t xml:space="preserve"> v</w:t>
      </w:r>
      <w:r w:rsidR="00F310CE" w:rsidRPr="00843309">
        <w:t>à</w:t>
      </w:r>
      <w:r w:rsidR="00F310CE">
        <w:t xml:space="preserve"> </w:t>
      </w:r>
      <w:r w:rsidR="00F310CE" w:rsidRPr="00C348D1">
        <w:t xml:space="preserve">Ni. Khi nhúng </w:t>
      </w:r>
      <w:r w:rsidR="00F310CE">
        <w:t>c</w:t>
      </w:r>
      <w:r w:rsidR="00F310CE" w:rsidRPr="00843309">
        <w:t>ác</w:t>
      </w:r>
      <w:r w:rsidR="00F310CE" w:rsidRPr="00C348D1">
        <w:t xml:space="preserve"> cặp kim loại trên vào dung dịch axit, </w:t>
      </w:r>
      <w:r w:rsidR="00F310CE">
        <w:t>s</w:t>
      </w:r>
      <w:r w:rsidR="00F310CE" w:rsidRPr="00C348D1">
        <w:t>ố</w:t>
      </w:r>
      <w:r w:rsidR="00F310CE">
        <w:t xml:space="preserve"> c</w:t>
      </w:r>
      <w:r w:rsidR="00F310CE" w:rsidRPr="00C348D1">
        <w:t>ặp kim loại</w:t>
      </w:r>
      <w:r w:rsidR="00F310CE">
        <w:t xml:space="preserve"> trong </w:t>
      </w:r>
      <w:r w:rsidR="00F310CE" w:rsidRPr="00C348D1">
        <w:t>đó</w:t>
      </w:r>
      <w:r w:rsidR="00F310CE">
        <w:t xml:space="preserve"> Fe</w:t>
      </w:r>
      <w:r w:rsidR="00F310CE" w:rsidRPr="00C348D1">
        <w:t xml:space="preserve"> bị phá huỷ</w:t>
      </w:r>
      <w:r w:rsidR="00F310CE">
        <w:t xml:space="preserve"> tr</w:t>
      </w:r>
      <w:r w:rsidR="00F310CE" w:rsidRPr="00C10B1C">
        <w:t>ước</w:t>
      </w:r>
      <w:r w:rsidR="00F310CE" w:rsidRPr="00C348D1">
        <w:t xml:space="preserve"> là</w:t>
      </w:r>
    </w:p>
    <w:p w:rsidR="00F310CE" w:rsidRDefault="00F310CE" w:rsidP="00F310CE">
      <w:pPr>
        <w:tabs>
          <w:tab w:val="left" w:pos="2609"/>
          <w:tab w:val="left" w:pos="4939"/>
          <w:tab w:val="left" w:pos="7269"/>
        </w:tabs>
        <w:ind w:firstLine="283"/>
      </w:pPr>
      <w:r w:rsidRPr="00F310CE">
        <w:rPr>
          <w:b/>
          <w:color w:val="3366FF"/>
        </w:rPr>
        <w:t xml:space="preserve">A. </w:t>
      </w:r>
      <w:r>
        <w:t>1.</w:t>
      </w:r>
      <w:r>
        <w:tab/>
      </w:r>
      <w:r w:rsidRPr="00767E72">
        <w:rPr>
          <w:b/>
          <w:color w:val="3366FF"/>
          <w:u w:val="single"/>
        </w:rPr>
        <w:t>B</w:t>
      </w:r>
      <w:r w:rsidRPr="00F310CE">
        <w:rPr>
          <w:b/>
          <w:color w:val="3366FF"/>
        </w:rPr>
        <w:t xml:space="preserve">. </w:t>
      </w:r>
      <w:r w:rsidRPr="00C348D1">
        <w:t>3.</w:t>
      </w:r>
      <w:r>
        <w:tab/>
      </w:r>
      <w:r w:rsidRPr="00F310CE">
        <w:rPr>
          <w:b/>
          <w:color w:val="3366FF"/>
        </w:rPr>
        <w:t xml:space="preserve">C. </w:t>
      </w:r>
      <w:r w:rsidRPr="00C348D1">
        <w:t>2.</w:t>
      </w:r>
      <w:r>
        <w:tab/>
      </w:r>
      <w:r w:rsidRPr="00F310CE">
        <w:rPr>
          <w:b/>
          <w:color w:val="3366FF"/>
        </w:rPr>
        <w:t xml:space="preserve">D. </w:t>
      </w:r>
      <w:r w:rsidRPr="00C348D1">
        <w:t>4.</w:t>
      </w:r>
    </w:p>
    <w:p w:rsidR="00F310CE" w:rsidRDefault="00436FDA" w:rsidP="00F310CE">
      <w:pPr>
        <w:jc w:val="both"/>
        <w:rPr>
          <w:spacing w:val="-6"/>
        </w:rPr>
      </w:pPr>
      <w:r>
        <w:t xml:space="preserve">Câu 45. </w:t>
      </w:r>
      <w:r w:rsidR="00F310CE" w:rsidRPr="00293D14">
        <w:rPr>
          <w:spacing w:val="-6"/>
        </w:rPr>
        <w:t>Cho 4,48 lít khí CO (ở đktc) từ từ đi qua ống sứ nung nóng đựng 8 gam một oxit sắt đến khi phản ứng xảy ra hoàn toàn. Khí thu được sau phản ứng có tỉ khối so với hiđro bằng 20. Công thức của oxit sắt và phần trăm thể tích của khí CO</w:t>
      </w:r>
      <w:r w:rsidR="00F310CE" w:rsidRPr="00293D14">
        <w:rPr>
          <w:spacing w:val="-6"/>
          <w:vertAlign w:val="subscript"/>
        </w:rPr>
        <w:t>2</w:t>
      </w:r>
      <w:r w:rsidR="00F310CE" w:rsidRPr="00293D14">
        <w:rPr>
          <w:spacing w:val="-6"/>
        </w:rPr>
        <w:t xml:space="preserve"> trong hỗn hợp khí sau phản ứng là (Cho H = 1; C = 12; O = 16; Fe = 56)</w:t>
      </w:r>
    </w:p>
    <w:p w:rsidR="00F310CE" w:rsidRDefault="00F310CE" w:rsidP="00F310CE">
      <w:pPr>
        <w:tabs>
          <w:tab w:val="left" w:pos="2609"/>
          <w:tab w:val="left" w:pos="4939"/>
          <w:tab w:val="left" w:pos="7269"/>
        </w:tabs>
        <w:ind w:firstLine="283"/>
      </w:pPr>
      <w:r w:rsidRPr="00F310CE">
        <w:rPr>
          <w:b/>
          <w:color w:val="3366FF"/>
        </w:rPr>
        <w:t xml:space="preserve">A. </w:t>
      </w:r>
      <w:r w:rsidRPr="00300A58">
        <w:t>FeO</w:t>
      </w:r>
      <w:r>
        <w:t>; 75%</w:t>
      </w:r>
      <w:r w:rsidRPr="00300A58">
        <w:t>.</w:t>
      </w:r>
      <w:r>
        <w:tab/>
      </w:r>
      <w:r w:rsidRPr="009E50C9">
        <w:rPr>
          <w:b/>
          <w:color w:val="3366FF"/>
        </w:rPr>
        <w:t>B</w:t>
      </w:r>
      <w:r w:rsidRPr="00F310CE">
        <w:rPr>
          <w:b/>
          <w:color w:val="3366FF"/>
        </w:rPr>
        <w:t xml:space="preserve">. </w:t>
      </w:r>
      <w:r w:rsidRPr="00300A58">
        <w:t>Fe</w:t>
      </w:r>
      <w:r w:rsidRPr="00300A58">
        <w:rPr>
          <w:vertAlign w:val="subscript"/>
        </w:rPr>
        <w:t>3</w:t>
      </w:r>
      <w:r w:rsidRPr="00300A58">
        <w:t>O</w:t>
      </w:r>
      <w:r w:rsidRPr="00300A58">
        <w:rPr>
          <w:vertAlign w:val="subscript"/>
        </w:rPr>
        <w:t>4</w:t>
      </w:r>
      <w:r>
        <w:t>; 75%.</w:t>
      </w:r>
      <w:r>
        <w:tab/>
      </w:r>
      <w:r w:rsidRPr="009E50C9">
        <w:rPr>
          <w:b/>
          <w:color w:val="3366FF"/>
          <w:u w:val="single"/>
        </w:rPr>
        <w:t>C</w:t>
      </w:r>
      <w:r w:rsidRPr="00F310CE">
        <w:rPr>
          <w:b/>
          <w:color w:val="3366FF"/>
        </w:rPr>
        <w:t xml:space="preserve">. </w:t>
      </w:r>
      <w:r w:rsidRPr="00300A58">
        <w:t>Fe</w:t>
      </w:r>
      <w:r w:rsidRPr="00300A58">
        <w:rPr>
          <w:vertAlign w:val="subscript"/>
        </w:rPr>
        <w:t>2</w:t>
      </w:r>
      <w:r w:rsidRPr="00300A58">
        <w:t>O</w:t>
      </w:r>
      <w:r w:rsidRPr="00300A58">
        <w:rPr>
          <w:vertAlign w:val="subscript"/>
        </w:rPr>
        <w:t>3</w:t>
      </w:r>
      <w:r>
        <w:t>; 75%.</w:t>
      </w:r>
      <w:r>
        <w:tab/>
      </w:r>
      <w:r w:rsidRPr="00F310CE">
        <w:rPr>
          <w:b/>
          <w:color w:val="3366FF"/>
        </w:rPr>
        <w:t xml:space="preserve">D. </w:t>
      </w:r>
      <w:r w:rsidRPr="00300A58">
        <w:t>Fe</w:t>
      </w:r>
      <w:r w:rsidRPr="00300A58">
        <w:rPr>
          <w:vertAlign w:val="subscript"/>
        </w:rPr>
        <w:t>2</w:t>
      </w:r>
      <w:r w:rsidRPr="00300A58">
        <w:t>O</w:t>
      </w:r>
      <w:r w:rsidRPr="00300A58">
        <w:rPr>
          <w:vertAlign w:val="subscript"/>
        </w:rPr>
        <w:t>3</w:t>
      </w:r>
      <w:r>
        <w:t>; 65%</w:t>
      </w:r>
      <w:r w:rsidRPr="00300A58">
        <w:t>.</w:t>
      </w:r>
    </w:p>
    <w:p w:rsidR="00F310CE" w:rsidRDefault="00436FDA" w:rsidP="00F310CE">
      <w:pPr>
        <w:jc w:val="both"/>
      </w:pPr>
      <w:r>
        <w:t xml:space="preserve">Câu 46. </w:t>
      </w:r>
      <w:r w:rsidR="00F310CE" w:rsidRPr="00160399">
        <w:t>Cho hỗn hợp</w:t>
      </w:r>
      <w:r w:rsidR="00F310CE">
        <w:t xml:space="preserve"> X</w:t>
      </w:r>
      <w:r w:rsidR="00F310CE" w:rsidRPr="00160399">
        <w:t xml:space="preserve"> gồm Mg</w:t>
      </w:r>
      <w:r w:rsidR="00F310CE">
        <w:t xml:space="preserve"> v</w:t>
      </w:r>
      <w:r w:rsidR="00F310CE" w:rsidRPr="00860A4A">
        <w:t>à</w:t>
      </w:r>
      <w:r w:rsidR="00F310CE" w:rsidRPr="00160399">
        <w:t xml:space="preserve"> Fe vào</w:t>
      </w:r>
      <w:r w:rsidR="00F310CE">
        <w:t xml:space="preserve"> dung d</w:t>
      </w:r>
      <w:r w:rsidR="00F310CE" w:rsidRPr="00A67A26">
        <w:t>ịch</w:t>
      </w:r>
      <w:r w:rsidR="00F310CE" w:rsidRPr="00160399">
        <w:t xml:space="preserve"> axit H</w:t>
      </w:r>
      <w:r w:rsidR="00F310CE" w:rsidRPr="00160399">
        <w:rPr>
          <w:vertAlign w:val="subscript"/>
        </w:rPr>
        <w:t>2</w:t>
      </w:r>
      <w:r w:rsidR="00F310CE" w:rsidRPr="00160399">
        <w:t>SO</w:t>
      </w:r>
      <w:r w:rsidR="00F310CE" w:rsidRPr="00160399">
        <w:rPr>
          <w:vertAlign w:val="subscript"/>
        </w:rPr>
        <w:t>4</w:t>
      </w:r>
      <w:r w:rsidR="00F310CE" w:rsidRPr="00160399">
        <w:t xml:space="preserve"> đặc, nóng</w:t>
      </w:r>
      <w:r w:rsidR="00F310CE">
        <w:t xml:space="preserve"> </w:t>
      </w:r>
      <w:r w:rsidR="00F310CE" w:rsidRPr="00A67A26">
        <w:t>đến</w:t>
      </w:r>
      <w:r w:rsidR="00F310CE">
        <w:t xml:space="preserve"> khi c</w:t>
      </w:r>
      <w:r w:rsidR="00F310CE" w:rsidRPr="00A67A26">
        <w:t>ác</w:t>
      </w:r>
      <w:r w:rsidR="00F310CE" w:rsidRPr="00160399">
        <w:t xml:space="preserve"> phản ứng</w:t>
      </w:r>
      <w:r w:rsidR="00F310CE">
        <w:t xml:space="preserve"> x</w:t>
      </w:r>
      <w:r w:rsidR="00F310CE" w:rsidRPr="00A67A26">
        <w:t>ảy</w:t>
      </w:r>
      <w:r w:rsidR="00F310CE">
        <w:t xml:space="preserve"> ra ho</w:t>
      </w:r>
      <w:r w:rsidR="00F310CE" w:rsidRPr="00A67A26">
        <w:t>àn</w:t>
      </w:r>
      <w:r w:rsidR="00F310CE">
        <w:t xml:space="preserve"> to</w:t>
      </w:r>
      <w:r w:rsidR="00F310CE" w:rsidRPr="00A67A26">
        <w:t>àn</w:t>
      </w:r>
      <w:r w:rsidR="00F310CE" w:rsidRPr="00160399">
        <w:t xml:space="preserve">, thu được dung dịch </w:t>
      </w:r>
      <w:r w:rsidR="00F310CE">
        <w:t>Y</w:t>
      </w:r>
      <w:r w:rsidR="00F310CE" w:rsidRPr="00160399">
        <w:t xml:space="preserve"> và một phần Fe không tan. Chất</w:t>
      </w:r>
      <w:r w:rsidR="00F310CE">
        <w:t xml:space="preserve"> tan</w:t>
      </w:r>
      <w:r w:rsidR="00F310CE" w:rsidRPr="00160399">
        <w:t xml:space="preserve"> có trong dung dịch </w:t>
      </w:r>
      <w:r w:rsidR="00F310CE">
        <w:t>Y</w:t>
      </w:r>
      <w:r w:rsidR="00F310CE" w:rsidRPr="00160399">
        <w:t xml:space="preserve"> là</w:t>
      </w:r>
    </w:p>
    <w:p w:rsidR="00F310CE" w:rsidRDefault="00F310CE" w:rsidP="00F310CE">
      <w:pPr>
        <w:tabs>
          <w:tab w:val="left" w:pos="4937"/>
        </w:tabs>
        <w:ind w:firstLine="283"/>
      </w:pPr>
      <w:r w:rsidRPr="00F310CE">
        <w:rPr>
          <w:b/>
          <w:color w:val="3366FF"/>
        </w:rPr>
        <w:t xml:space="preserve">A. </w:t>
      </w:r>
      <w:r w:rsidRPr="00160399">
        <w:t>MgSO</w:t>
      </w:r>
      <w:r w:rsidRPr="00160399">
        <w:rPr>
          <w:vertAlign w:val="subscript"/>
        </w:rPr>
        <w:t>4</w:t>
      </w:r>
      <w:r>
        <w:t>.</w:t>
      </w:r>
      <w:r>
        <w:tab/>
      </w:r>
      <w:r w:rsidRPr="00F310CE">
        <w:rPr>
          <w:b/>
          <w:color w:val="3366FF"/>
        </w:rPr>
        <w:t xml:space="preserve">B. </w:t>
      </w:r>
      <w:r w:rsidRPr="00160399">
        <w:t>MgSO</w:t>
      </w:r>
      <w:r w:rsidRPr="00160399">
        <w:rPr>
          <w:vertAlign w:val="subscript"/>
        </w:rPr>
        <w:t>4</w:t>
      </w:r>
      <w:r>
        <w:t xml:space="preserve"> v</w:t>
      </w:r>
      <w:r w:rsidRPr="001D05FB">
        <w:t>à</w:t>
      </w:r>
      <w:r w:rsidRPr="00160399">
        <w:t xml:space="preserve"> Fe</w:t>
      </w:r>
      <w:r w:rsidRPr="00160399">
        <w:rPr>
          <w:vertAlign w:val="subscript"/>
        </w:rPr>
        <w:t>2</w:t>
      </w:r>
      <w:r w:rsidRPr="00160399">
        <w:t>(SO</w:t>
      </w:r>
      <w:r w:rsidRPr="00160399">
        <w:rPr>
          <w:vertAlign w:val="subscript"/>
        </w:rPr>
        <w:t>4</w:t>
      </w:r>
      <w:r w:rsidRPr="00160399">
        <w:t>)</w:t>
      </w:r>
      <w:r w:rsidRPr="00160399">
        <w:rPr>
          <w:vertAlign w:val="subscript"/>
        </w:rPr>
        <w:t>3</w:t>
      </w:r>
      <w:r w:rsidRPr="00160399">
        <w:t>.</w:t>
      </w:r>
    </w:p>
    <w:p w:rsidR="00F310CE" w:rsidRDefault="00F310CE" w:rsidP="00F310CE">
      <w:pPr>
        <w:tabs>
          <w:tab w:val="left" w:pos="4937"/>
        </w:tabs>
        <w:ind w:firstLine="283"/>
      </w:pPr>
      <w:r w:rsidRPr="00767E72">
        <w:rPr>
          <w:b/>
          <w:color w:val="3366FF"/>
          <w:u w:val="single"/>
        </w:rPr>
        <w:t>C</w:t>
      </w:r>
      <w:r w:rsidRPr="00F310CE">
        <w:rPr>
          <w:b/>
          <w:color w:val="3366FF"/>
        </w:rPr>
        <w:t xml:space="preserve">. </w:t>
      </w:r>
      <w:r w:rsidRPr="00160399">
        <w:t>MgSO</w:t>
      </w:r>
      <w:r w:rsidRPr="00160399">
        <w:rPr>
          <w:vertAlign w:val="subscript"/>
        </w:rPr>
        <w:t>4</w:t>
      </w:r>
      <w:r>
        <w:t xml:space="preserve"> v</w:t>
      </w:r>
      <w:r w:rsidRPr="001D05FB">
        <w:t>à</w:t>
      </w:r>
      <w:r w:rsidRPr="00160399">
        <w:t xml:space="preserve"> FeSO</w:t>
      </w:r>
      <w:r w:rsidRPr="00160399">
        <w:rPr>
          <w:vertAlign w:val="subscript"/>
        </w:rPr>
        <w:t>4</w:t>
      </w:r>
      <w:r w:rsidRPr="00160399">
        <w:t>.</w:t>
      </w:r>
      <w:r>
        <w:tab/>
      </w:r>
      <w:r w:rsidRPr="00F310CE">
        <w:rPr>
          <w:b/>
          <w:color w:val="3366FF"/>
        </w:rPr>
        <w:t xml:space="preserve">D. </w:t>
      </w:r>
      <w:r w:rsidRPr="00160399">
        <w:t>MgSO</w:t>
      </w:r>
      <w:r w:rsidRPr="00160399">
        <w:rPr>
          <w:vertAlign w:val="subscript"/>
        </w:rPr>
        <w:t>4</w:t>
      </w:r>
      <w:r w:rsidRPr="00160399">
        <w:t>, Fe</w:t>
      </w:r>
      <w:r w:rsidRPr="00160399">
        <w:rPr>
          <w:vertAlign w:val="subscript"/>
        </w:rPr>
        <w:t>2</w:t>
      </w:r>
      <w:r w:rsidRPr="00160399">
        <w:t>(SO</w:t>
      </w:r>
      <w:r w:rsidRPr="00160399">
        <w:rPr>
          <w:vertAlign w:val="subscript"/>
        </w:rPr>
        <w:t>4</w:t>
      </w:r>
      <w:r w:rsidRPr="00160399">
        <w:t>)</w:t>
      </w:r>
      <w:r w:rsidRPr="00160399">
        <w:rPr>
          <w:vertAlign w:val="subscript"/>
        </w:rPr>
        <w:t>3</w:t>
      </w:r>
      <w:r>
        <w:t xml:space="preserve"> v</w:t>
      </w:r>
      <w:r w:rsidRPr="006C46BD">
        <w:t>à</w:t>
      </w:r>
      <w:r w:rsidRPr="00160399">
        <w:t xml:space="preserve"> FeSO</w:t>
      </w:r>
      <w:r w:rsidRPr="00160399">
        <w:rPr>
          <w:vertAlign w:val="subscript"/>
        </w:rPr>
        <w:t>4</w:t>
      </w:r>
      <w:r w:rsidRPr="00160399">
        <w:t>.</w:t>
      </w:r>
    </w:p>
    <w:p w:rsidR="00F310CE" w:rsidRDefault="00436FDA" w:rsidP="00F310CE">
      <w:pPr>
        <w:jc w:val="both"/>
      </w:pPr>
      <w:r>
        <w:t xml:space="preserve">Câu 47. </w:t>
      </w:r>
      <w:r w:rsidR="00F310CE">
        <w:t>Cho các chất c</w:t>
      </w:r>
      <w:r w:rsidR="00F310CE" w:rsidRPr="00F051F2">
        <w:t>ó</w:t>
      </w:r>
      <w:r w:rsidR="00F310CE">
        <w:t xml:space="preserve"> c</w:t>
      </w:r>
      <w:r w:rsidR="00F310CE" w:rsidRPr="00F051F2">
        <w:t>ô</w:t>
      </w:r>
      <w:r w:rsidR="00F310CE">
        <w:t>ng th</w:t>
      </w:r>
      <w:r w:rsidR="00F310CE" w:rsidRPr="00F051F2">
        <w:t>ức</w:t>
      </w:r>
      <w:r w:rsidR="00F310CE">
        <w:t xml:space="preserve"> c</w:t>
      </w:r>
      <w:r w:rsidR="00F310CE" w:rsidRPr="00F051F2">
        <w:t>ấu</w:t>
      </w:r>
      <w:r w:rsidR="00F310CE">
        <w:t xml:space="preserve"> t</w:t>
      </w:r>
      <w:r w:rsidR="00F310CE" w:rsidRPr="00F051F2">
        <w:t>ạo</w:t>
      </w:r>
      <w:r w:rsidR="00F310CE">
        <w:t xml:space="preserve"> nh</w:t>
      </w:r>
      <w:r w:rsidR="00F310CE" w:rsidRPr="00F051F2">
        <w:t>ư</w:t>
      </w:r>
      <w:r w:rsidR="00F310CE">
        <w:t xml:space="preserve"> sau</w:t>
      </w:r>
      <w:r w:rsidR="00F310CE" w:rsidRPr="00300A58">
        <w:t>:</w:t>
      </w:r>
      <w:r w:rsidR="00F310CE">
        <w:t xml:space="preserve"> </w:t>
      </w:r>
      <w:r w:rsidR="00F310CE" w:rsidRPr="00300A58">
        <w:t>HOCH</w:t>
      </w:r>
      <w:r w:rsidR="00F310CE" w:rsidRPr="00300A58">
        <w:rPr>
          <w:vertAlign w:val="subscript"/>
        </w:rPr>
        <w:t>2</w:t>
      </w:r>
      <w:r w:rsidR="00F310CE" w:rsidRPr="00300A58">
        <w:t>-CH</w:t>
      </w:r>
      <w:r w:rsidR="00F310CE" w:rsidRPr="00300A58">
        <w:rPr>
          <w:vertAlign w:val="subscript"/>
        </w:rPr>
        <w:t>2</w:t>
      </w:r>
      <w:r w:rsidR="00F310CE" w:rsidRPr="00300A58">
        <w:t>OH</w:t>
      </w:r>
      <w:r w:rsidR="00F310CE">
        <w:t xml:space="preserve"> (X</w:t>
      </w:r>
      <w:r w:rsidR="00F310CE" w:rsidRPr="00300A58">
        <w:t>)</w:t>
      </w:r>
      <w:r w:rsidR="00F310CE">
        <w:t xml:space="preserve">; </w:t>
      </w:r>
      <w:r w:rsidR="00F310CE" w:rsidRPr="00300A58">
        <w:t>HOCH</w:t>
      </w:r>
      <w:r w:rsidR="00F310CE" w:rsidRPr="00300A58">
        <w:rPr>
          <w:vertAlign w:val="subscript"/>
        </w:rPr>
        <w:t>2</w:t>
      </w:r>
      <w:r w:rsidR="00F310CE" w:rsidRPr="00300A58">
        <w:t>-CH</w:t>
      </w:r>
      <w:r w:rsidR="00F310CE" w:rsidRPr="00300A58">
        <w:rPr>
          <w:vertAlign w:val="subscript"/>
        </w:rPr>
        <w:t>2</w:t>
      </w:r>
      <w:r w:rsidR="00F310CE" w:rsidRPr="00300A58">
        <w:t>-CH</w:t>
      </w:r>
      <w:r w:rsidR="00F310CE" w:rsidRPr="00300A58">
        <w:rPr>
          <w:vertAlign w:val="subscript"/>
        </w:rPr>
        <w:t>2</w:t>
      </w:r>
      <w:r w:rsidR="00F310CE" w:rsidRPr="00300A58">
        <w:t>OH</w:t>
      </w:r>
      <w:r w:rsidR="00F310CE">
        <w:t xml:space="preserve"> (Y); </w:t>
      </w:r>
    </w:p>
    <w:p w:rsidR="00F310CE" w:rsidRDefault="00F310CE" w:rsidP="00F310CE">
      <w:pPr>
        <w:ind w:firstLine="283"/>
        <w:jc w:val="both"/>
      </w:pPr>
      <w:r w:rsidRPr="00300A58">
        <w:t>HOCH</w:t>
      </w:r>
      <w:r w:rsidRPr="00300A58">
        <w:rPr>
          <w:vertAlign w:val="subscript"/>
        </w:rPr>
        <w:t>2</w:t>
      </w:r>
      <w:r w:rsidRPr="00300A58">
        <w:t>-CHOH-CH</w:t>
      </w:r>
      <w:r w:rsidRPr="00300A58">
        <w:rPr>
          <w:vertAlign w:val="subscript"/>
        </w:rPr>
        <w:t>2</w:t>
      </w:r>
      <w:r w:rsidRPr="00300A58">
        <w:t>OH</w:t>
      </w:r>
      <w:r>
        <w:t xml:space="preserve"> (Z</w:t>
      </w:r>
      <w:r w:rsidRPr="00300A58">
        <w:t>)</w:t>
      </w:r>
      <w:r>
        <w:t xml:space="preserve">; </w:t>
      </w:r>
      <w:r w:rsidRPr="00300A58">
        <w:t>CH</w:t>
      </w:r>
      <w:r w:rsidRPr="00300A58">
        <w:rPr>
          <w:vertAlign w:val="subscript"/>
        </w:rPr>
        <w:t>3</w:t>
      </w:r>
      <w:r w:rsidRPr="00300A58">
        <w:t>-CH</w:t>
      </w:r>
      <w:r w:rsidRPr="00300A58">
        <w:rPr>
          <w:vertAlign w:val="subscript"/>
        </w:rPr>
        <w:t>2</w:t>
      </w:r>
      <w:r w:rsidRPr="00300A58">
        <w:t>-O-CH</w:t>
      </w:r>
      <w:r w:rsidRPr="00300A58">
        <w:rPr>
          <w:vertAlign w:val="subscript"/>
        </w:rPr>
        <w:t>2</w:t>
      </w:r>
      <w:r w:rsidRPr="00300A58">
        <w:t>-CH</w:t>
      </w:r>
      <w:r w:rsidRPr="00300A58">
        <w:rPr>
          <w:vertAlign w:val="subscript"/>
        </w:rPr>
        <w:t>3</w:t>
      </w:r>
      <w:r>
        <w:rPr>
          <w:vertAlign w:val="subscript"/>
        </w:rPr>
        <w:t xml:space="preserve"> </w:t>
      </w:r>
      <w:r>
        <w:t>(R</w:t>
      </w:r>
      <w:r w:rsidRPr="00300A58">
        <w:t>)</w:t>
      </w:r>
      <w:r>
        <w:t xml:space="preserve">; </w:t>
      </w:r>
      <w:r w:rsidRPr="00300A58">
        <w:t>CH</w:t>
      </w:r>
      <w:r w:rsidRPr="00300A58">
        <w:rPr>
          <w:vertAlign w:val="subscript"/>
        </w:rPr>
        <w:t>3</w:t>
      </w:r>
      <w:r w:rsidRPr="00300A58">
        <w:t>-CHOH-CH</w:t>
      </w:r>
      <w:r w:rsidRPr="00300A58">
        <w:rPr>
          <w:vertAlign w:val="subscript"/>
        </w:rPr>
        <w:t>2</w:t>
      </w:r>
      <w:r w:rsidRPr="00300A58">
        <w:t>OH</w:t>
      </w:r>
      <w:r>
        <w:t xml:space="preserve"> (T</w:t>
      </w:r>
      <w:r w:rsidRPr="00300A58">
        <w:t>).</w:t>
      </w:r>
      <w:r>
        <w:t xml:space="preserve"> </w:t>
      </w:r>
      <w:r w:rsidRPr="00300A58">
        <w:t>Những chất tác dụng</w:t>
      </w:r>
      <w:r>
        <w:t xml:space="preserve"> </w:t>
      </w:r>
      <w:r w:rsidRPr="00E03D7D">
        <w:t>được</w:t>
      </w:r>
      <w:r w:rsidRPr="00300A58">
        <w:t xml:space="preserve"> với Cu(OH)</w:t>
      </w:r>
      <w:r w:rsidRPr="00300A58">
        <w:rPr>
          <w:vertAlign w:val="subscript"/>
        </w:rPr>
        <w:t>2</w:t>
      </w:r>
      <w:r>
        <w:t xml:space="preserve"> t</w:t>
      </w:r>
      <w:r w:rsidRPr="00144DDA">
        <w:t>ạo</w:t>
      </w:r>
      <w:r>
        <w:t xml:space="preserve"> th</w:t>
      </w:r>
      <w:r w:rsidRPr="0003550E">
        <w:t>ành</w:t>
      </w:r>
      <w:r>
        <w:t xml:space="preserve"> dung d</w:t>
      </w:r>
      <w:r w:rsidRPr="00144DDA">
        <w:t>ịch</w:t>
      </w:r>
      <w:r>
        <w:t xml:space="preserve"> m</w:t>
      </w:r>
      <w:r w:rsidRPr="00144DDA">
        <w:t>àu</w:t>
      </w:r>
      <w:r>
        <w:t xml:space="preserve"> xanh lam</w:t>
      </w:r>
      <w:r w:rsidRPr="00300A58">
        <w:t xml:space="preserve"> là</w:t>
      </w:r>
    </w:p>
    <w:p w:rsidR="00F310CE" w:rsidRPr="006A051A" w:rsidRDefault="00F310CE" w:rsidP="00F310CE">
      <w:pPr>
        <w:tabs>
          <w:tab w:val="left" w:pos="2609"/>
          <w:tab w:val="left" w:pos="4939"/>
          <w:tab w:val="left" w:pos="7269"/>
        </w:tabs>
        <w:ind w:firstLine="283"/>
        <w:rPr>
          <w:lang w:val="es-ES"/>
        </w:rPr>
      </w:pPr>
      <w:r w:rsidRPr="006A051A">
        <w:rPr>
          <w:b/>
          <w:color w:val="3366FF"/>
          <w:lang w:val="es-ES"/>
        </w:rPr>
        <w:t xml:space="preserve">A. </w:t>
      </w:r>
      <w:r w:rsidRPr="006A051A">
        <w:rPr>
          <w:lang w:val="es-ES"/>
        </w:rPr>
        <w:t>X, Y, Z, T.</w:t>
      </w:r>
      <w:r w:rsidRPr="006A051A">
        <w:rPr>
          <w:lang w:val="es-ES"/>
        </w:rPr>
        <w:tab/>
      </w:r>
      <w:r w:rsidRPr="006A051A">
        <w:rPr>
          <w:b/>
          <w:color w:val="3366FF"/>
          <w:lang w:val="es-ES"/>
        </w:rPr>
        <w:t xml:space="preserve">B. </w:t>
      </w:r>
      <w:r w:rsidRPr="006A051A">
        <w:rPr>
          <w:lang w:val="es-ES"/>
        </w:rPr>
        <w:t>X, Y, R, T.</w:t>
      </w:r>
      <w:r w:rsidRPr="006A051A">
        <w:rPr>
          <w:lang w:val="es-ES"/>
        </w:rPr>
        <w:tab/>
      </w:r>
      <w:r w:rsidRPr="006A051A">
        <w:rPr>
          <w:b/>
          <w:color w:val="3366FF"/>
          <w:lang w:val="es-ES"/>
        </w:rPr>
        <w:t xml:space="preserve">C. </w:t>
      </w:r>
      <w:r w:rsidRPr="006A051A">
        <w:rPr>
          <w:lang w:val="es-ES"/>
        </w:rPr>
        <w:t>Z, R, T.</w:t>
      </w:r>
      <w:r w:rsidRPr="006A051A">
        <w:rPr>
          <w:lang w:val="es-ES"/>
        </w:rPr>
        <w:tab/>
      </w:r>
      <w:r w:rsidRPr="006A051A">
        <w:rPr>
          <w:b/>
          <w:color w:val="3366FF"/>
          <w:u w:val="single"/>
          <w:lang w:val="es-ES"/>
        </w:rPr>
        <w:t>D</w:t>
      </w:r>
      <w:r w:rsidRPr="006A051A">
        <w:rPr>
          <w:b/>
          <w:color w:val="3366FF"/>
          <w:lang w:val="es-ES"/>
        </w:rPr>
        <w:t xml:space="preserve">. </w:t>
      </w:r>
      <w:r w:rsidRPr="006A051A">
        <w:rPr>
          <w:lang w:val="es-ES"/>
        </w:rPr>
        <w:t>X, Z, T.</w:t>
      </w:r>
    </w:p>
    <w:p w:rsidR="00F310CE" w:rsidRDefault="00436FDA" w:rsidP="00F310CE">
      <w:pPr>
        <w:jc w:val="both"/>
      </w:pPr>
      <w:r>
        <w:rPr>
          <w:lang w:val="es-ES"/>
        </w:rPr>
        <w:t xml:space="preserve">Câu 48. </w:t>
      </w:r>
      <w:r w:rsidR="00F310CE" w:rsidRPr="006A051A">
        <w:rPr>
          <w:lang w:val="es-ES"/>
        </w:rPr>
        <w:t>Khi thực hiện phản ứng tách nước đối với rượu (ancol) X, chỉ thu được một anken duy nhất. Oxi hoá hoàn toàn một lượng chất X thu được 5,6 lít CO</w:t>
      </w:r>
      <w:r w:rsidR="00F310CE" w:rsidRPr="006A051A">
        <w:rPr>
          <w:vertAlign w:val="subscript"/>
          <w:lang w:val="es-ES"/>
        </w:rPr>
        <w:t>2</w:t>
      </w:r>
      <w:r w:rsidR="00F310CE" w:rsidRPr="006A051A">
        <w:rPr>
          <w:lang w:val="es-ES"/>
        </w:rPr>
        <w:t xml:space="preserve"> (ở đktc) và 5,4 gam nước. Có bao nhiêu công thức cấu tạo phù hợp với X? </w:t>
      </w:r>
      <w:r w:rsidR="00F310CE">
        <w:t>(Cho H = 1; C = 12; O = 16)</w:t>
      </w:r>
    </w:p>
    <w:p w:rsidR="00F310CE" w:rsidRDefault="00F310CE" w:rsidP="00F310CE">
      <w:pPr>
        <w:tabs>
          <w:tab w:val="left" w:pos="2609"/>
          <w:tab w:val="left" w:pos="4939"/>
          <w:tab w:val="left" w:pos="7269"/>
        </w:tabs>
        <w:ind w:firstLine="283"/>
      </w:pPr>
      <w:r w:rsidRPr="00F310CE">
        <w:rPr>
          <w:b/>
          <w:color w:val="3366FF"/>
        </w:rPr>
        <w:t xml:space="preserve">A. </w:t>
      </w:r>
      <w:r w:rsidRPr="00300A58">
        <w:t>2.</w:t>
      </w:r>
      <w:r>
        <w:tab/>
      </w:r>
      <w:r w:rsidRPr="009E50C9">
        <w:rPr>
          <w:b/>
          <w:color w:val="3366FF"/>
          <w:u w:val="single"/>
        </w:rPr>
        <w:t>B</w:t>
      </w:r>
      <w:r w:rsidRPr="00F310CE">
        <w:rPr>
          <w:b/>
          <w:color w:val="3366FF"/>
        </w:rPr>
        <w:t xml:space="preserve">. </w:t>
      </w:r>
      <w:r w:rsidRPr="00300A58">
        <w:t>4.</w:t>
      </w:r>
      <w:r>
        <w:tab/>
      </w:r>
      <w:r w:rsidRPr="00F310CE">
        <w:rPr>
          <w:b/>
          <w:color w:val="3366FF"/>
        </w:rPr>
        <w:t xml:space="preserve">C. </w:t>
      </w:r>
      <w:r w:rsidRPr="00300A58">
        <w:t>3.</w:t>
      </w:r>
      <w:r>
        <w:tab/>
      </w:r>
      <w:r w:rsidRPr="009E50C9">
        <w:rPr>
          <w:b/>
          <w:color w:val="3366FF"/>
        </w:rPr>
        <w:t>D</w:t>
      </w:r>
      <w:r w:rsidRPr="00F310CE">
        <w:rPr>
          <w:b/>
          <w:color w:val="3366FF"/>
        </w:rPr>
        <w:t xml:space="preserve">. </w:t>
      </w:r>
      <w:r w:rsidRPr="00300A58">
        <w:t>5.</w:t>
      </w:r>
    </w:p>
    <w:p w:rsidR="00F310CE" w:rsidRDefault="00436FDA" w:rsidP="00F310CE">
      <w:pPr>
        <w:jc w:val="both"/>
      </w:pPr>
      <w:r>
        <w:t xml:space="preserve">Câu 49. </w:t>
      </w:r>
      <w:r w:rsidR="00F310CE" w:rsidRPr="001A5062">
        <w:t>Trong số các</w:t>
      </w:r>
      <w:r w:rsidR="00F310CE">
        <w:t xml:space="preserve"> lo</w:t>
      </w:r>
      <w:r w:rsidR="00F310CE" w:rsidRPr="00556D8C">
        <w:t>ại</w:t>
      </w:r>
      <w:r w:rsidR="00F310CE" w:rsidRPr="001A5062">
        <w:t xml:space="preserve"> </w:t>
      </w:r>
      <w:r w:rsidR="00F310CE">
        <w:t>t</w:t>
      </w:r>
      <w:r w:rsidR="00F310CE" w:rsidRPr="00E52580">
        <w:t>ơ</w:t>
      </w:r>
      <w:r w:rsidR="00F310CE">
        <w:t xml:space="preserve"> sau</w:t>
      </w:r>
      <w:r w:rsidR="00F310CE" w:rsidRPr="001A5062">
        <w:t xml:space="preserve">: </w:t>
      </w:r>
      <w:r w:rsidR="00F310CE">
        <w:t>t</w:t>
      </w:r>
      <w:r w:rsidR="00F310CE" w:rsidRPr="00E52580">
        <w:t>ơ</w:t>
      </w:r>
      <w:r w:rsidR="00F310CE">
        <w:t xml:space="preserve"> t</w:t>
      </w:r>
      <w:r w:rsidR="00F310CE" w:rsidRPr="00E52580">
        <w:t>ằm</w:t>
      </w:r>
      <w:r w:rsidR="00F310CE">
        <w:t xml:space="preserve">, </w:t>
      </w:r>
      <w:r w:rsidR="00F310CE" w:rsidRPr="001A5062">
        <w:t>tơ visco, tơ nilon-6,6, tơ axetat, tơ capron</w:t>
      </w:r>
      <w:r w:rsidR="00F310CE">
        <w:t>, t</w:t>
      </w:r>
      <w:r w:rsidR="00F310CE" w:rsidRPr="00E52580">
        <w:t>ơ</w:t>
      </w:r>
      <w:r w:rsidR="00F310CE">
        <w:t xml:space="preserve"> enang, nh</w:t>
      </w:r>
      <w:r w:rsidR="00F310CE" w:rsidRPr="00921BCB">
        <w:t>ững</w:t>
      </w:r>
      <w:r w:rsidR="00F310CE">
        <w:t xml:space="preserve"> lo</w:t>
      </w:r>
      <w:r w:rsidR="00F310CE" w:rsidRPr="00921BCB">
        <w:t>ại</w:t>
      </w:r>
      <w:r w:rsidR="00F310CE">
        <w:t xml:space="preserve"> t</w:t>
      </w:r>
      <w:r w:rsidR="00F310CE" w:rsidRPr="00921BCB">
        <w:t>ơ</w:t>
      </w:r>
      <w:r w:rsidR="00F310CE">
        <w:t xml:space="preserve"> n</w:t>
      </w:r>
      <w:r w:rsidR="00F310CE" w:rsidRPr="00921BCB">
        <w:t>ào</w:t>
      </w:r>
      <w:r w:rsidR="00F310CE">
        <w:t xml:space="preserve"> </w:t>
      </w:r>
      <w:r w:rsidR="00F310CE" w:rsidRPr="001A5062">
        <w:t>thuộc loại tơ nhân tạo</w:t>
      </w:r>
      <w:r w:rsidR="00F310CE">
        <w:t>?</w:t>
      </w:r>
    </w:p>
    <w:p w:rsidR="00F310CE" w:rsidRDefault="00F310CE" w:rsidP="00F310CE">
      <w:pPr>
        <w:tabs>
          <w:tab w:val="left" w:pos="4937"/>
        </w:tabs>
        <w:ind w:firstLine="283"/>
      </w:pPr>
      <w:r w:rsidRPr="009E50C9">
        <w:rPr>
          <w:b/>
          <w:color w:val="3366FF"/>
          <w:u w:val="single"/>
        </w:rPr>
        <w:t>A</w:t>
      </w:r>
      <w:r w:rsidRPr="00F310CE">
        <w:rPr>
          <w:b/>
          <w:color w:val="3366FF"/>
        </w:rPr>
        <w:t xml:space="preserve">. </w:t>
      </w:r>
      <w:r>
        <w:t>T</w:t>
      </w:r>
      <w:r w:rsidRPr="001A5062">
        <w:t>ơ visco và tơ axetat.</w:t>
      </w:r>
      <w:r>
        <w:tab/>
      </w:r>
      <w:r w:rsidRPr="009E50C9">
        <w:rPr>
          <w:b/>
          <w:color w:val="3366FF"/>
        </w:rPr>
        <w:t>B</w:t>
      </w:r>
      <w:r w:rsidRPr="00F310CE">
        <w:rPr>
          <w:b/>
          <w:color w:val="3366FF"/>
        </w:rPr>
        <w:t xml:space="preserve">. </w:t>
      </w:r>
      <w:r>
        <w:t>T</w:t>
      </w:r>
      <w:r w:rsidRPr="001A5062">
        <w:t>ơ nilon-6,6 và tơ capron.</w:t>
      </w:r>
    </w:p>
    <w:p w:rsidR="00F310CE" w:rsidRPr="006A051A" w:rsidRDefault="00F310CE" w:rsidP="00F310CE">
      <w:pPr>
        <w:tabs>
          <w:tab w:val="left" w:pos="4937"/>
        </w:tabs>
        <w:ind w:firstLine="283"/>
        <w:rPr>
          <w:lang w:val="es-ES"/>
        </w:rPr>
      </w:pPr>
      <w:r w:rsidRPr="00F310CE">
        <w:rPr>
          <w:b/>
          <w:color w:val="3366FF"/>
        </w:rPr>
        <w:t xml:space="preserve">C. </w:t>
      </w:r>
      <w:r>
        <w:t>T</w:t>
      </w:r>
      <w:r w:rsidRPr="00E52580">
        <w:t>ơ</w:t>
      </w:r>
      <w:r>
        <w:t xml:space="preserve"> t</w:t>
      </w:r>
      <w:r w:rsidRPr="00E52580">
        <w:t>ằm</w:t>
      </w:r>
      <w:r>
        <w:t xml:space="preserve"> v</w:t>
      </w:r>
      <w:r w:rsidRPr="00556D8C">
        <w:t>à</w:t>
      </w:r>
      <w:r>
        <w:t xml:space="preserve"> t</w:t>
      </w:r>
      <w:r w:rsidRPr="00E52580">
        <w:t>ơ</w:t>
      </w:r>
      <w:r>
        <w:t xml:space="preserve"> enang</w:t>
      </w:r>
      <w:r w:rsidRPr="001A5062">
        <w:t>.</w:t>
      </w:r>
      <w:r>
        <w:tab/>
      </w:r>
      <w:r w:rsidRPr="006A051A">
        <w:rPr>
          <w:b/>
          <w:color w:val="3366FF"/>
          <w:lang w:val="es-ES"/>
        </w:rPr>
        <w:t xml:space="preserve">D. </w:t>
      </w:r>
      <w:r w:rsidRPr="006A051A">
        <w:rPr>
          <w:lang w:val="es-ES"/>
        </w:rPr>
        <w:t>Tơ visco và tơ nilon-6,6.</w:t>
      </w:r>
    </w:p>
    <w:p w:rsidR="00F310CE" w:rsidRDefault="00436FDA" w:rsidP="00F310CE">
      <w:pPr>
        <w:jc w:val="both"/>
      </w:pPr>
      <w:r>
        <w:t xml:space="preserve">Câu 50. </w:t>
      </w:r>
      <w:r w:rsidR="00F310CE">
        <w:t>Polime d</w:t>
      </w:r>
      <w:r w:rsidR="00F310CE" w:rsidRPr="00E2349B">
        <w:t>ùng</w:t>
      </w:r>
      <w:r w:rsidR="00F310CE">
        <w:t xml:space="preserve"> </w:t>
      </w:r>
      <w:r w:rsidR="00F310CE" w:rsidRPr="00B21230">
        <w:t>để</w:t>
      </w:r>
      <w:r w:rsidR="00F310CE">
        <w:t xml:space="preserve"> ch</w:t>
      </w:r>
      <w:r w:rsidR="00F310CE" w:rsidRPr="00E2349B">
        <w:t>ế</w:t>
      </w:r>
      <w:r w:rsidR="00F310CE">
        <w:t xml:space="preserve"> t</w:t>
      </w:r>
      <w:r w:rsidR="00F310CE" w:rsidRPr="00E2349B">
        <w:t>ạo</w:t>
      </w:r>
      <w:r w:rsidR="00F310CE">
        <w:t xml:space="preserve"> thu</w:t>
      </w:r>
      <w:r w:rsidR="00F310CE" w:rsidRPr="00E2349B">
        <w:t>ỷ</w:t>
      </w:r>
      <w:r w:rsidR="00F310CE" w:rsidRPr="00C24511">
        <w:t xml:space="preserve"> tinh hữu cơ</w:t>
      </w:r>
      <w:r w:rsidR="00F310CE">
        <w:t xml:space="preserve"> (pl</w:t>
      </w:r>
      <w:r w:rsidR="00F310CE" w:rsidRPr="00CD16A2">
        <w:t>ex</w:t>
      </w:r>
      <w:r w:rsidR="00F310CE">
        <w:t>iglas)</w:t>
      </w:r>
      <w:r w:rsidR="00F310CE" w:rsidRPr="00C24511">
        <w:t xml:space="preserve"> được điều chế bằng phản ứng trùng hợp</w:t>
      </w:r>
    </w:p>
    <w:p w:rsidR="00F310CE" w:rsidRDefault="00F310CE" w:rsidP="00F310CE">
      <w:pPr>
        <w:tabs>
          <w:tab w:val="left" w:pos="4937"/>
        </w:tabs>
        <w:ind w:firstLine="283"/>
      </w:pPr>
      <w:r w:rsidRPr="009E50C9">
        <w:rPr>
          <w:b/>
          <w:color w:val="3366FF"/>
        </w:rPr>
        <w:t>A</w:t>
      </w:r>
      <w:r w:rsidRPr="00F310CE">
        <w:rPr>
          <w:b/>
          <w:color w:val="3366FF"/>
        </w:rPr>
        <w:t xml:space="preserve">. </w:t>
      </w:r>
      <w:r w:rsidRPr="00C24511">
        <w:t>CH</w:t>
      </w:r>
      <w:r>
        <w:rPr>
          <w:vertAlign w:val="subscript"/>
        </w:rPr>
        <w:t>2 </w:t>
      </w:r>
      <w:r>
        <w:t>=</w:t>
      </w:r>
      <w:r w:rsidRPr="00C24511">
        <w:t>CHCOOCH</w:t>
      </w:r>
      <w:r w:rsidRPr="00C24511">
        <w:rPr>
          <w:vertAlign w:val="subscript"/>
        </w:rPr>
        <w:t>3</w:t>
      </w:r>
      <w:r w:rsidRPr="00C24511">
        <w:t>.</w:t>
      </w:r>
      <w:r>
        <w:tab/>
      </w:r>
      <w:r w:rsidRPr="009E50C9">
        <w:rPr>
          <w:b/>
          <w:color w:val="3366FF"/>
          <w:u w:val="single"/>
        </w:rPr>
        <w:t>B</w:t>
      </w:r>
      <w:r w:rsidRPr="00F310CE">
        <w:rPr>
          <w:b/>
          <w:color w:val="3366FF"/>
        </w:rPr>
        <w:t xml:space="preserve">. </w:t>
      </w:r>
      <w:r w:rsidRPr="00C24511">
        <w:t>CH</w:t>
      </w:r>
      <w:r w:rsidRPr="00C24511">
        <w:rPr>
          <w:vertAlign w:val="subscript"/>
        </w:rPr>
        <w:t>2</w:t>
      </w:r>
      <w:r w:rsidRPr="00C24511">
        <w:t>=C(CH</w:t>
      </w:r>
      <w:r w:rsidRPr="00C24511">
        <w:rPr>
          <w:vertAlign w:val="subscript"/>
        </w:rPr>
        <w:t>3</w:t>
      </w:r>
      <w:r w:rsidRPr="00C24511">
        <w:t>)COOCH</w:t>
      </w:r>
      <w:r w:rsidRPr="00C24511">
        <w:rPr>
          <w:vertAlign w:val="subscript"/>
        </w:rPr>
        <w:t>3</w:t>
      </w:r>
      <w:r w:rsidRPr="00C24511">
        <w:t>.</w:t>
      </w:r>
    </w:p>
    <w:p w:rsidR="00F310CE" w:rsidRDefault="00F310CE" w:rsidP="00F310CE">
      <w:pPr>
        <w:tabs>
          <w:tab w:val="left" w:pos="4937"/>
        </w:tabs>
        <w:ind w:firstLine="283"/>
      </w:pPr>
      <w:r w:rsidRPr="00F310CE">
        <w:rPr>
          <w:b/>
          <w:color w:val="3366FF"/>
        </w:rPr>
        <w:t xml:space="preserve">C. </w:t>
      </w:r>
      <w:r w:rsidRPr="00C24511">
        <w:t>C</w:t>
      </w:r>
      <w:r w:rsidRPr="00C24511">
        <w:rPr>
          <w:vertAlign w:val="subscript"/>
        </w:rPr>
        <w:t>6</w:t>
      </w:r>
      <w:r w:rsidRPr="00C24511">
        <w:t>H</w:t>
      </w:r>
      <w:r w:rsidRPr="00C24511">
        <w:rPr>
          <w:vertAlign w:val="subscript"/>
        </w:rPr>
        <w:t>5</w:t>
      </w:r>
      <w:r>
        <w:t>CH=</w:t>
      </w:r>
      <w:r w:rsidRPr="00C24511">
        <w:t>CH</w:t>
      </w:r>
      <w:r w:rsidRPr="00C24511">
        <w:rPr>
          <w:vertAlign w:val="subscript"/>
        </w:rPr>
        <w:t>2</w:t>
      </w:r>
      <w:r w:rsidRPr="00C24511">
        <w:t>.</w:t>
      </w:r>
      <w:r>
        <w:tab/>
      </w:r>
      <w:r w:rsidRPr="00F310CE">
        <w:rPr>
          <w:b/>
          <w:color w:val="3366FF"/>
        </w:rPr>
        <w:t xml:space="preserve">D. </w:t>
      </w:r>
      <w:r w:rsidRPr="00C24511">
        <w:t>CH</w:t>
      </w:r>
      <w:r w:rsidRPr="00C24511">
        <w:rPr>
          <w:vertAlign w:val="subscript"/>
        </w:rPr>
        <w:t>3</w:t>
      </w:r>
      <w:r w:rsidRPr="00C24511">
        <w:t>COO</w:t>
      </w:r>
      <w:r>
        <w:t>CH=</w:t>
      </w:r>
      <w:r w:rsidRPr="00C24511">
        <w:t>CH</w:t>
      </w:r>
      <w:r>
        <w:rPr>
          <w:vertAlign w:val="subscript"/>
        </w:rPr>
        <w:t>2</w:t>
      </w:r>
      <w:r w:rsidRPr="00C24511">
        <w:t>.</w:t>
      </w:r>
    </w:p>
    <w:p w:rsidR="00F310CE" w:rsidRDefault="00436FDA" w:rsidP="00F310CE">
      <w:pPr>
        <w:jc w:val="both"/>
      </w:pPr>
      <w:r>
        <w:t xml:space="preserve">Câu 51. </w:t>
      </w:r>
      <w:r w:rsidR="00F310CE">
        <w:t>Trong c</w:t>
      </w:r>
      <w:r w:rsidR="00F310CE" w:rsidRPr="00900546">
        <w:t>ô</w:t>
      </w:r>
      <w:r w:rsidR="00F310CE">
        <w:t>ng nghi</w:t>
      </w:r>
      <w:r w:rsidR="00F310CE" w:rsidRPr="00900546">
        <w:t>ệp</w:t>
      </w:r>
      <w:r w:rsidR="00F310CE">
        <w:t xml:space="preserve">, </w:t>
      </w:r>
      <w:r w:rsidR="00F310CE" w:rsidRPr="00900546">
        <w:t>ax</w:t>
      </w:r>
      <w:r w:rsidR="00F310CE">
        <w:t xml:space="preserve">eton </w:t>
      </w:r>
      <w:r w:rsidR="00F310CE" w:rsidRPr="00900546">
        <w:t>được</w:t>
      </w:r>
      <w:r w:rsidR="00F310CE">
        <w:t xml:space="preserve"> </w:t>
      </w:r>
      <w:r w:rsidR="00F310CE" w:rsidRPr="00900546">
        <w:t>đ</w:t>
      </w:r>
      <w:r w:rsidR="00F310CE">
        <w:t>i</w:t>
      </w:r>
      <w:r w:rsidR="00F310CE" w:rsidRPr="00900546">
        <w:t>ều</w:t>
      </w:r>
      <w:r w:rsidR="00F310CE">
        <w:t xml:space="preserve"> ch</w:t>
      </w:r>
      <w:r w:rsidR="00F310CE" w:rsidRPr="00900546">
        <w:t>ế</w:t>
      </w:r>
      <w:r w:rsidR="00F310CE">
        <w:t xml:space="preserve"> t</w:t>
      </w:r>
      <w:r w:rsidR="00F310CE" w:rsidRPr="00900546">
        <w:t>ừ</w:t>
      </w:r>
    </w:p>
    <w:p w:rsidR="00F310CE" w:rsidRPr="006A051A" w:rsidRDefault="00F310CE" w:rsidP="00F310CE">
      <w:pPr>
        <w:tabs>
          <w:tab w:val="left" w:pos="2608"/>
          <w:tab w:val="left" w:pos="4939"/>
          <w:tab w:val="left" w:pos="7269"/>
        </w:tabs>
        <w:ind w:firstLine="283"/>
        <w:rPr>
          <w:lang w:val="es-ES"/>
        </w:rPr>
      </w:pPr>
      <w:r w:rsidRPr="006A051A">
        <w:rPr>
          <w:b/>
          <w:color w:val="3366FF"/>
          <w:lang w:val="es-ES"/>
        </w:rPr>
        <w:t xml:space="preserve">A. </w:t>
      </w:r>
      <w:r w:rsidRPr="006A051A">
        <w:rPr>
          <w:lang w:val="es-ES"/>
        </w:rPr>
        <w:t>propan-1-ol.</w:t>
      </w:r>
      <w:r w:rsidRPr="006A051A">
        <w:rPr>
          <w:lang w:val="es-ES"/>
        </w:rPr>
        <w:tab/>
      </w:r>
      <w:r w:rsidRPr="006A051A">
        <w:rPr>
          <w:b/>
          <w:color w:val="3366FF"/>
          <w:u w:val="single"/>
          <w:lang w:val="es-ES"/>
        </w:rPr>
        <w:t>B</w:t>
      </w:r>
      <w:r w:rsidRPr="006A051A">
        <w:rPr>
          <w:b/>
          <w:color w:val="3366FF"/>
          <w:lang w:val="es-ES"/>
        </w:rPr>
        <w:t xml:space="preserve">. </w:t>
      </w:r>
      <w:r w:rsidRPr="006A051A">
        <w:rPr>
          <w:lang w:val="es-ES"/>
        </w:rPr>
        <w:t>cumen.</w:t>
      </w:r>
      <w:r w:rsidRPr="006A051A">
        <w:rPr>
          <w:lang w:val="es-ES"/>
        </w:rPr>
        <w:tab/>
      </w:r>
      <w:r w:rsidRPr="006A051A">
        <w:rPr>
          <w:b/>
          <w:color w:val="3366FF"/>
          <w:lang w:val="es-ES"/>
        </w:rPr>
        <w:t xml:space="preserve">C. </w:t>
      </w:r>
      <w:r w:rsidRPr="006A051A">
        <w:rPr>
          <w:lang w:val="es-ES"/>
        </w:rPr>
        <w:t>propan-2-ol.</w:t>
      </w:r>
      <w:r w:rsidRPr="006A051A">
        <w:rPr>
          <w:lang w:val="es-ES"/>
        </w:rPr>
        <w:tab/>
      </w:r>
      <w:r w:rsidRPr="006A051A">
        <w:rPr>
          <w:b/>
          <w:color w:val="3366FF"/>
          <w:lang w:val="es-ES"/>
        </w:rPr>
        <w:t xml:space="preserve">D. </w:t>
      </w:r>
      <w:r w:rsidRPr="006A051A">
        <w:rPr>
          <w:lang w:val="es-ES"/>
        </w:rPr>
        <w:t>xiclopropan.</w:t>
      </w:r>
    </w:p>
    <w:p w:rsidR="00F310CE" w:rsidRDefault="00436FDA" w:rsidP="00F310CE">
      <w:pPr>
        <w:jc w:val="both"/>
      </w:pPr>
      <w:r>
        <w:t xml:space="preserve">Câu 52. </w:t>
      </w:r>
      <w:r w:rsidR="00F310CE" w:rsidRPr="006A051A">
        <w:rPr>
          <w:lang w:val="es-ES"/>
        </w:rPr>
        <w:t>Cho các ion kim loại: Zn</w:t>
      </w:r>
      <w:r w:rsidR="00F310CE" w:rsidRPr="006A051A">
        <w:rPr>
          <w:vertAlign w:val="superscript"/>
          <w:lang w:val="es-ES"/>
        </w:rPr>
        <w:t>2+</w:t>
      </w:r>
      <w:r w:rsidR="00F310CE" w:rsidRPr="006A051A">
        <w:rPr>
          <w:lang w:val="es-ES"/>
        </w:rPr>
        <w:t>, Sn</w:t>
      </w:r>
      <w:r w:rsidR="00F310CE" w:rsidRPr="006A051A">
        <w:rPr>
          <w:vertAlign w:val="superscript"/>
          <w:lang w:val="es-ES"/>
        </w:rPr>
        <w:t>2+</w:t>
      </w:r>
      <w:r w:rsidR="00F310CE" w:rsidRPr="006A051A">
        <w:rPr>
          <w:lang w:val="es-ES"/>
        </w:rPr>
        <w:t>, Ni</w:t>
      </w:r>
      <w:r w:rsidR="00F310CE" w:rsidRPr="006A051A">
        <w:rPr>
          <w:vertAlign w:val="superscript"/>
          <w:lang w:val="es-ES"/>
        </w:rPr>
        <w:t>2+</w:t>
      </w:r>
      <w:r w:rsidR="00F310CE" w:rsidRPr="006A051A">
        <w:rPr>
          <w:lang w:val="es-ES"/>
        </w:rPr>
        <w:t>, Fe</w:t>
      </w:r>
      <w:r w:rsidR="00F310CE" w:rsidRPr="006A051A">
        <w:rPr>
          <w:vertAlign w:val="superscript"/>
          <w:lang w:val="es-ES"/>
        </w:rPr>
        <w:t>2+</w:t>
      </w:r>
      <w:r w:rsidR="00F310CE" w:rsidRPr="006A051A">
        <w:rPr>
          <w:lang w:val="es-ES"/>
        </w:rPr>
        <w:t>, Pb</w:t>
      </w:r>
      <w:r w:rsidR="00F310CE" w:rsidRPr="006A051A">
        <w:rPr>
          <w:vertAlign w:val="superscript"/>
          <w:lang w:val="es-ES"/>
        </w:rPr>
        <w:t>2+</w:t>
      </w:r>
      <w:r w:rsidR="00F310CE" w:rsidRPr="006A051A">
        <w:rPr>
          <w:lang w:val="es-ES"/>
        </w:rPr>
        <w:t xml:space="preserve">. </w:t>
      </w:r>
      <w:r w:rsidR="00F310CE" w:rsidRPr="00B27C13">
        <w:t>Thứ tự tính oxi hoá giảm dần là</w:t>
      </w:r>
    </w:p>
    <w:p w:rsidR="00F310CE" w:rsidRDefault="00F310CE" w:rsidP="00F310CE">
      <w:pPr>
        <w:tabs>
          <w:tab w:val="left" w:pos="4937"/>
        </w:tabs>
        <w:ind w:firstLine="283"/>
      </w:pPr>
      <w:r w:rsidRPr="00F310CE">
        <w:rPr>
          <w:b/>
          <w:color w:val="3366FF"/>
        </w:rPr>
        <w:t xml:space="preserve">A. </w:t>
      </w:r>
      <w:r w:rsidRPr="00B27C13">
        <w:t>Zn</w:t>
      </w:r>
      <w:r w:rsidRPr="00B27C13">
        <w:rPr>
          <w:vertAlign w:val="superscript"/>
        </w:rPr>
        <w:t>2+</w:t>
      </w:r>
      <w:r w:rsidRPr="00B27C13">
        <w:t xml:space="preserve"> &gt; Sn</w:t>
      </w:r>
      <w:r w:rsidRPr="00B27C13">
        <w:rPr>
          <w:vertAlign w:val="superscript"/>
        </w:rPr>
        <w:t>2+</w:t>
      </w:r>
      <w:r w:rsidRPr="00B27C13">
        <w:t xml:space="preserve"> &gt; Ni</w:t>
      </w:r>
      <w:r w:rsidRPr="00B27C13">
        <w:rPr>
          <w:vertAlign w:val="superscript"/>
        </w:rPr>
        <w:t>2+</w:t>
      </w:r>
      <w:r w:rsidRPr="00B27C13">
        <w:t xml:space="preserve"> &gt; Fe</w:t>
      </w:r>
      <w:r w:rsidRPr="00B27C13">
        <w:rPr>
          <w:vertAlign w:val="superscript"/>
        </w:rPr>
        <w:t>2+</w:t>
      </w:r>
      <w:r w:rsidRPr="00B27C13">
        <w:t xml:space="preserve"> &gt; Pb</w:t>
      </w:r>
      <w:r w:rsidRPr="00B27C13">
        <w:rPr>
          <w:vertAlign w:val="superscript"/>
        </w:rPr>
        <w:t>2+</w:t>
      </w:r>
      <w:r w:rsidRPr="00B27C13">
        <w:t>.</w:t>
      </w:r>
      <w:r>
        <w:tab/>
      </w:r>
      <w:r w:rsidRPr="00767E72">
        <w:rPr>
          <w:b/>
          <w:color w:val="3366FF"/>
          <w:u w:val="single"/>
        </w:rPr>
        <w:t>B</w:t>
      </w:r>
      <w:r w:rsidRPr="00F310CE">
        <w:rPr>
          <w:b/>
          <w:color w:val="3366FF"/>
        </w:rPr>
        <w:t xml:space="preserve">. </w:t>
      </w:r>
      <w:r w:rsidRPr="00B27C13">
        <w:t>Pb</w:t>
      </w:r>
      <w:r w:rsidRPr="00B27C13">
        <w:rPr>
          <w:vertAlign w:val="superscript"/>
        </w:rPr>
        <w:t>2+</w:t>
      </w:r>
      <w:r w:rsidRPr="00B27C13">
        <w:t xml:space="preserve"> &gt; Sn</w:t>
      </w:r>
      <w:r w:rsidRPr="00B27C13">
        <w:rPr>
          <w:vertAlign w:val="superscript"/>
        </w:rPr>
        <w:t>2+</w:t>
      </w:r>
      <w:r w:rsidRPr="00B27C13">
        <w:t xml:space="preserve"> &gt; Ni</w:t>
      </w:r>
      <w:r w:rsidRPr="00B27C13">
        <w:rPr>
          <w:vertAlign w:val="superscript"/>
        </w:rPr>
        <w:t>2+</w:t>
      </w:r>
      <w:r w:rsidRPr="00B27C13">
        <w:t xml:space="preserve"> &gt; Fe</w:t>
      </w:r>
      <w:r w:rsidRPr="00B27C13">
        <w:rPr>
          <w:vertAlign w:val="superscript"/>
        </w:rPr>
        <w:t>2+</w:t>
      </w:r>
      <w:r w:rsidRPr="00B27C13">
        <w:t xml:space="preserve"> &gt; Zn</w:t>
      </w:r>
      <w:r w:rsidRPr="00B27C13">
        <w:rPr>
          <w:vertAlign w:val="superscript"/>
        </w:rPr>
        <w:t>2+</w:t>
      </w:r>
      <w:r w:rsidRPr="00B27C13">
        <w:t>.</w:t>
      </w:r>
    </w:p>
    <w:p w:rsidR="00F310CE" w:rsidRDefault="00F310CE" w:rsidP="00F310CE">
      <w:pPr>
        <w:tabs>
          <w:tab w:val="left" w:pos="4937"/>
        </w:tabs>
        <w:ind w:firstLine="283"/>
      </w:pPr>
      <w:r w:rsidRPr="00F310CE">
        <w:rPr>
          <w:b/>
          <w:color w:val="3366FF"/>
        </w:rPr>
        <w:t xml:space="preserve">C. </w:t>
      </w:r>
      <w:r w:rsidRPr="00B27C13">
        <w:t>Pb</w:t>
      </w:r>
      <w:r w:rsidRPr="00B27C13">
        <w:rPr>
          <w:vertAlign w:val="superscript"/>
        </w:rPr>
        <w:t>2+</w:t>
      </w:r>
      <w:r w:rsidRPr="00B27C13">
        <w:t xml:space="preserve"> &gt; Sn</w:t>
      </w:r>
      <w:r w:rsidRPr="00B27C13">
        <w:rPr>
          <w:vertAlign w:val="superscript"/>
        </w:rPr>
        <w:t>2+</w:t>
      </w:r>
      <w:r w:rsidRPr="00B27C13">
        <w:t xml:space="preserve"> &gt; Fe</w:t>
      </w:r>
      <w:r w:rsidRPr="00B27C13">
        <w:rPr>
          <w:vertAlign w:val="superscript"/>
        </w:rPr>
        <w:t>2+</w:t>
      </w:r>
      <w:r w:rsidRPr="00B27C13">
        <w:t xml:space="preserve"> &gt; Ni</w:t>
      </w:r>
      <w:r w:rsidRPr="00B27C13">
        <w:rPr>
          <w:vertAlign w:val="superscript"/>
        </w:rPr>
        <w:t>2+</w:t>
      </w:r>
      <w:r w:rsidRPr="00B27C13">
        <w:t xml:space="preserve"> &gt; Zn</w:t>
      </w:r>
      <w:r w:rsidRPr="00B27C13">
        <w:rPr>
          <w:vertAlign w:val="superscript"/>
        </w:rPr>
        <w:t>2+</w:t>
      </w:r>
      <w:r w:rsidRPr="00B27C13">
        <w:t>.</w:t>
      </w:r>
      <w:r>
        <w:tab/>
      </w:r>
      <w:r w:rsidRPr="00F310CE">
        <w:rPr>
          <w:b/>
          <w:color w:val="3366FF"/>
        </w:rPr>
        <w:t xml:space="preserve">D. </w:t>
      </w:r>
      <w:r w:rsidRPr="00B27C13">
        <w:t>Sn</w:t>
      </w:r>
      <w:r w:rsidRPr="00B27C13">
        <w:rPr>
          <w:vertAlign w:val="superscript"/>
        </w:rPr>
        <w:t>2+</w:t>
      </w:r>
      <w:r w:rsidRPr="00B27C13">
        <w:t xml:space="preserve"> &gt; Ni</w:t>
      </w:r>
      <w:r w:rsidRPr="00B27C13">
        <w:rPr>
          <w:vertAlign w:val="superscript"/>
        </w:rPr>
        <w:t>2+</w:t>
      </w:r>
      <w:r w:rsidRPr="00B27C13">
        <w:t xml:space="preserve"> &gt; Zn</w:t>
      </w:r>
      <w:r w:rsidRPr="00B27C13">
        <w:rPr>
          <w:vertAlign w:val="superscript"/>
        </w:rPr>
        <w:t>2+</w:t>
      </w:r>
      <w:r w:rsidRPr="00B27C13">
        <w:t xml:space="preserve"> &gt; Pb</w:t>
      </w:r>
      <w:r w:rsidRPr="00B27C13">
        <w:rPr>
          <w:vertAlign w:val="superscript"/>
        </w:rPr>
        <w:t>2+</w:t>
      </w:r>
      <w:r w:rsidRPr="00B27C13">
        <w:t xml:space="preserve"> &gt; Fe</w:t>
      </w:r>
      <w:r w:rsidRPr="00B27C13">
        <w:rPr>
          <w:vertAlign w:val="superscript"/>
        </w:rPr>
        <w:t>2+</w:t>
      </w:r>
      <w:r w:rsidRPr="00B27C13">
        <w:t>.</w:t>
      </w:r>
    </w:p>
    <w:p w:rsidR="00F310CE" w:rsidRDefault="00436FDA" w:rsidP="00F310CE">
      <w:pPr>
        <w:jc w:val="both"/>
      </w:pPr>
      <w:r>
        <w:t xml:space="preserve">Câu 53. </w:t>
      </w:r>
      <w:r w:rsidR="00F310CE">
        <w:t>Khi cho 41,4 gam h</w:t>
      </w:r>
      <w:r w:rsidR="00F310CE" w:rsidRPr="00D547E7">
        <w:t>ỗn</w:t>
      </w:r>
      <w:r w:rsidR="00F310CE">
        <w:t xml:space="preserve"> h</w:t>
      </w:r>
      <w:r w:rsidR="00F310CE" w:rsidRPr="00D547E7">
        <w:t>ợp</w:t>
      </w:r>
      <w:r w:rsidR="00F310CE">
        <w:t xml:space="preserve"> X g</w:t>
      </w:r>
      <w:r w:rsidR="00F310CE" w:rsidRPr="008C10D0">
        <w:t>ồm</w:t>
      </w:r>
      <w:r w:rsidR="00F310CE">
        <w:t xml:space="preserve"> Fe</w:t>
      </w:r>
      <w:r w:rsidR="00F310CE">
        <w:rPr>
          <w:vertAlign w:val="subscript"/>
        </w:rPr>
        <w:t>2</w:t>
      </w:r>
      <w:r w:rsidR="00F310CE">
        <w:t>O</w:t>
      </w:r>
      <w:r w:rsidR="00F310CE">
        <w:rPr>
          <w:vertAlign w:val="subscript"/>
        </w:rPr>
        <w:t>3</w:t>
      </w:r>
      <w:r w:rsidR="00F310CE">
        <w:t>, Cr</w:t>
      </w:r>
      <w:r w:rsidR="00F310CE">
        <w:rPr>
          <w:vertAlign w:val="subscript"/>
        </w:rPr>
        <w:t>2</w:t>
      </w:r>
      <w:r w:rsidR="00F310CE">
        <w:t>O</w:t>
      </w:r>
      <w:r w:rsidR="00F310CE">
        <w:rPr>
          <w:vertAlign w:val="subscript"/>
        </w:rPr>
        <w:t>3</w:t>
      </w:r>
      <w:r w:rsidR="00F310CE">
        <w:t xml:space="preserve"> v</w:t>
      </w:r>
      <w:r w:rsidR="00F310CE" w:rsidRPr="00977E52">
        <w:t>à</w:t>
      </w:r>
      <w:r w:rsidR="00F310CE">
        <w:t xml:space="preserve"> Al</w:t>
      </w:r>
      <w:r w:rsidR="00F310CE">
        <w:rPr>
          <w:vertAlign w:val="subscript"/>
        </w:rPr>
        <w:t>2</w:t>
      </w:r>
      <w:r w:rsidR="00F310CE">
        <w:t>O</w:t>
      </w:r>
      <w:r w:rsidR="00F310CE">
        <w:rPr>
          <w:vertAlign w:val="subscript"/>
        </w:rPr>
        <w:t>3</w:t>
      </w:r>
      <w:r w:rsidR="00F310CE">
        <w:t xml:space="preserve"> t</w:t>
      </w:r>
      <w:r w:rsidR="00F310CE" w:rsidRPr="00977E52">
        <w:t>ác</w:t>
      </w:r>
      <w:r w:rsidR="00F310CE">
        <w:t xml:space="preserve"> d</w:t>
      </w:r>
      <w:r w:rsidR="00F310CE" w:rsidRPr="00977E52">
        <w:t>ụng</w:t>
      </w:r>
      <w:r w:rsidR="00F310CE">
        <w:t xml:space="preserve"> v</w:t>
      </w:r>
      <w:r w:rsidR="00F310CE" w:rsidRPr="00977E52">
        <w:t>ới</w:t>
      </w:r>
      <w:r w:rsidR="00F310CE">
        <w:t xml:space="preserve"> dung d</w:t>
      </w:r>
      <w:r w:rsidR="00F310CE" w:rsidRPr="00977E52">
        <w:t>ịch</w:t>
      </w:r>
      <w:r w:rsidR="00F310CE">
        <w:t xml:space="preserve"> NaOH </w:t>
      </w:r>
      <w:r w:rsidR="00F310CE" w:rsidRPr="00132638">
        <w:t>đặc</w:t>
      </w:r>
      <w:r w:rsidR="00F310CE">
        <w:t xml:space="preserve"> (d</w:t>
      </w:r>
      <w:r w:rsidR="00F310CE" w:rsidRPr="00977E52">
        <w:t>ư</w:t>
      </w:r>
      <w:r w:rsidR="00F310CE">
        <w:t>), sau ph</w:t>
      </w:r>
      <w:r w:rsidR="00F310CE" w:rsidRPr="00977E52">
        <w:t>ản</w:t>
      </w:r>
      <w:r w:rsidR="00F310CE">
        <w:t xml:space="preserve"> </w:t>
      </w:r>
      <w:r w:rsidR="00F310CE" w:rsidRPr="00977E52">
        <w:t>ứng</w:t>
      </w:r>
      <w:r w:rsidR="00F310CE">
        <w:t xml:space="preserve"> thu </w:t>
      </w:r>
      <w:r w:rsidR="00F310CE" w:rsidRPr="00977E52">
        <w:t>được</w:t>
      </w:r>
      <w:r w:rsidR="00F310CE">
        <w:t xml:space="preserve"> ch</w:t>
      </w:r>
      <w:r w:rsidR="00F310CE" w:rsidRPr="00977E52">
        <w:t>ất</w:t>
      </w:r>
      <w:r w:rsidR="00F310CE">
        <w:t xml:space="preserve"> r</w:t>
      </w:r>
      <w:r w:rsidR="00F310CE" w:rsidRPr="00977E52">
        <w:t>ắn</w:t>
      </w:r>
      <w:r w:rsidR="00F310CE">
        <w:t xml:space="preserve"> c</w:t>
      </w:r>
      <w:r w:rsidR="00F310CE" w:rsidRPr="00977E52">
        <w:t>ó</w:t>
      </w:r>
      <w:r w:rsidR="00F310CE">
        <w:t xml:space="preserve"> kh</w:t>
      </w:r>
      <w:r w:rsidR="00F310CE" w:rsidRPr="00977E52">
        <w:t>ối</w:t>
      </w:r>
      <w:r w:rsidR="00F310CE">
        <w:t xml:space="preserve"> l</w:t>
      </w:r>
      <w:r w:rsidR="00F310CE" w:rsidRPr="00977E52">
        <w:t>ượng</w:t>
      </w:r>
      <w:r w:rsidR="00F310CE">
        <w:t xml:space="preserve"> 16 gam. </w:t>
      </w:r>
      <w:r w:rsidR="00F310CE" w:rsidRPr="00C701E1">
        <w:t>Đ</w:t>
      </w:r>
      <w:r w:rsidR="00F310CE" w:rsidRPr="00D70844">
        <w:t>ể</w:t>
      </w:r>
      <w:r w:rsidR="00F310CE">
        <w:t xml:space="preserve"> kh</w:t>
      </w:r>
      <w:r w:rsidR="00F310CE" w:rsidRPr="00D70844">
        <w:t>ử</w:t>
      </w:r>
      <w:r w:rsidR="00F310CE">
        <w:t xml:space="preserve"> ho</w:t>
      </w:r>
      <w:r w:rsidR="00F310CE" w:rsidRPr="00D70844">
        <w:t>àn</w:t>
      </w:r>
      <w:r w:rsidR="00F310CE">
        <w:t xml:space="preserve"> to</w:t>
      </w:r>
      <w:r w:rsidR="00F310CE" w:rsidRPr="00D70844">
        <w:t>àn</w:t>
      </w:r>
      <w:r w:rsidR="00F310CE">
        <w:t xml:space="preserve"> 41,4 gam X b</w:t>
      </w:r>
      <w:r w:rsidR="00F310CE" w:rsidRPr="00C701E1">
        <w:t>ằng</w:t>
      </w:r>
      <w:r w:rsidR="00F310CE">
        <w:t xml:space="preserve"> ph</w:t>
      </w:r>
      <w:r w:rsidR="00F310CE" w:rsidRPr="003D61A5">
        <w:t>ả</w:t>
      </w:r>
      <w:r w:rsidR="00F310CE">
        <w:t xml:space="preserve">n </w:t>
      </w:r>
      <w:r w:rsidR="00F310CE" w:rsidRPr="003D61A5">
        <w:t>ứng</w:t>
      </w:r>
      <w:r w:rsidR="00F310CE">
        <w:t xml:space="preserve"> nhi</w:t>
      </w:r>
      <w:r w:rsidR="00F310CE" w:rsidRPr="003D61A5">
        <w:t>ệt</w:t>
      </w:r>
      <w:r w:rsidR="00F310CE">
        <w:t xml:space="preserve"> nh</w:t>
      </w:r>
      <w:r w:rsidR="00F310CE" w:rsidRPr="003D61A5">
        <w:t>ô</w:t>
      </w:r>
      <w:r w:rsidR="00F310CE">
        <w:t>m, ph</w:t>
      </w:r>
      <w:r w:rsidR="00F310CE" w:rsidRPr="00C701E1">
        <w:t>ải</w:t>
      </w:r>
      <w:r w:rsidR="00F310CE">
        <w:t xml:space="preserve"> d</w:t>
      </w:r>
      <w:r w:rsidR="00F310CE" w:rsidRPr="00C701E1">
        <w:t>ùng</w:t>
      </w:r>
      <w:r w:rsidR="00F310CE">
        <w:t xml:space="preserve"> 10,8 gam Al. Th</w:t>
      </w:r>
      <w:r w:rsidR="00F310CE" w:rsidRPr="0066518F">
        <w:t>à</w:t>
      </w:r>
      <w:r w:rsidR="00F310CE">
        <w:t>nh ph</w:t>
      </w:r>
      <w:r w:rsidR="00F310CE" w:rsidRPr="0066518F">
        <w:t>ầ</w:t>
      </w:r>
      <w:r w:rsidR="00F310CE">
        <w:t>n ph</w:t>
      </w:r>
      <w:r w:rsidR="00F310CE" w:rsidRPr="0066518F">
        <w:t>ầ</w:t>
      </w:r>
      <w:r w:rsidR="00F310CE">
        <w:t>n tr</w:t>
      </w:r>
      <w:r w:rsidR="00F310CE" w:rsidRPr="0066518F">
        <w:t>ă</w:t>
      </w:r>
      <w:r w:rsidR="00F310CE">
        <w:t>m theo kh</w:t>
      </w:r>
      <w:r w:rsidR="00F310CE" w:rsidRPr="0066518F">
        <w:t>ố</w:t>
      </w:r>
      <w:r w:rsidR="00F310CE">
        <w:t>i l</w:t>
      </w:r>
      <w:r w:rsidR="00F310CE" w:rsidRPr="0066518F">
        <w:t>ượng</w:t>
      </w:r>
      <w:r w:rsidR="00F310CE">
        <w:t xml:space="preserve"> c</w:t>
      </w:r>
      <w:r w:rsidR="00F310CE" w:rsidRPr="004F3933">
        <w:t>ủa</w:t>
      </w:r>
      <w:r w:rsidR="00F310CE">
        <w:t xml:space="preserve"> Cr</w:t>
      </w:r>
      <w:r w:rsidR="00F310CE">
        <w:rPr>
          <w:vertAlign w:val="subscript"/>
        </w:rPr>
        <w:t>2</w:t>
      </w:r>
      <w:r w:rsidR="00F310CE">
        <w:t>O</w:t>
      </w:r>
      <w:r w:rsidR="00F310CE">
        <w:rPr>
          <w:vertAlign w:val="subscript"/>
        </w:rPr>
        <w:t>3</w:t>
      </w:r>
      <w:r w:rsidR="00F310CE">
        <w:t xml:space="preserve"> trong h</w:t>
      </w:r>
      <w:r w:rsidR="00F310CE" w:rsidRPr="00AB6221">
        <w:t>ỗn</w:t>
      </w:r>
      <w:r w:rsidR="00F310CE">
        <w:t xml:space="preserve"> h</w:t>
      </w:r>
      <w:r w:rsidR="00F310CE" w:rsidRPr="00AB6221">
        <w:t>ợp</w:t>
      </w:r>
      <w:r w:rsidR="00F310CE">
        <w:t xml:space="preserve"> X l</w:t>
      </w:r>
      <w:r w:rsidR="00F310CE" w:rsidRPr="00D547E7">
        <w:t>à</w:t>
      </w:r>
      <w:r w:rsidR="00F310CE">
        <w:t xml:space="preserve"> (Cho: hi</w:t>
      </w:r>
      <w:r w:rsidR="00F310CE" w:rsidRPr="004F3933">
        <w:t>ệu</w:t>
      </w:r>
      <w:r w:rsidR="00F310CE">
        <w:t xml:space="preserve"> su</w:t>
      </w:r>
      <w:r w:rsidR="00F310CE" w:rsidRPr="004F3933">
        <w:t>ất</w:t>
      </w:r>
      <w:r w:rsidR="00F310CE">
        <w:t xml:space="preserve"> c</w:t>
      </w:r>
      <w:r w:rsidR="00F310CE" w:rsidRPr="00E732ED">
        <w:t>ủa</w:t>
      </w:r>
      <w:r w:rsidR="00F310CE">
        <w:t xml:space="preserve"> c</w:t>
      </w:r>
      <w:r w:rsidR="00F310CE" w:rsidRPr="00E732ED">
        <w:t>ác</w:t>
      </w:r>
      <w:r w:rsidR="00F310CE">
        <w:t xml:space="preserve"> ph</w:t>
      </w:r>
      <w:r w:rsidR="00F310CE" w:rsidRPr="004F3933">
        <w:t>ản</w:t>
      </w:r>
      <w:r w:rsidR="00F310CE">
        <w:t xml:space="preserve"> </w:t>
      </w:r>
      <w:r w:rsidR="00F310CE" w:rsidRPr="004F3933">
        <w:t>ứng</w:t>
      </w:r>
      <w:r w:rsidR="00F310CE">
        <w:t xml:space="preserve"> l</w:t>
      </w:r>
      <w:r w:rsidR="00F310CE" w:rsidRPr="004F3933">
        <w:t>à</w:t>
      </w:r>
      <w:r w:rsidR="00F310CE">
        <w:t xml:space="preserve"> 100%; O = 16; Al = 27; Cr = 52; Fe = 56)</w:t>
      </w:r>
    </w:p>
    <w:p w:rsidR="00F310CE" w:rsidRDefault="00F310CE" w:rsidP="00F310CE">
      <w:pPr>
        <w:tabs>
          <w:tab w:val="left" w:pos="2609"/>
          <w:tab w:val="left" w:pos="4939"/>
          <w:tab w:val="left" w:pos="7269"/>
        </w:tabs>
        <w:ind w:firstLine="283"/>
      </w:pPr>
      <w:r w:rsidRPr="00F310CE">
        <w:rPr>
          <w:b/>
          <w:color w:val="3366FF"/>
        </w:rPr>
        <w:t xml:space="preserve">A. </w:t>
      </w:r>
      <w:r w:rsidRPr="00317353">
        <w:t>20,33%.</w:t>
      </w:r>
      <w:r>
        <w:tab/>
      </w:r>
      <w:r w:rsidRPr="00767E72">
        <w:rPr>
          <w:b/>
          <w:color w:val="3366FF"/>
          <w:u w:val="single"/>
        </w:rPr>
        <w:t>B</w:t>
      </w:r>
      <w:r w:rsidRPr="00F310CE">
        <w:rPr>
          <w:b/>
          <w:color w:val="3366FF"/>
        </w:rPr>
        <w:t xml:space="preserve">. </w:t>
      </w:r>
      <w:r w:rsidRPr="00C1278B">
        <w:t>36,71%.</w:t>
      </w:r>
      <w:r>
        <w:tab/>
      </w:r>
      <w:r w:rsidRPr="00F310CE">
        <w:rPr>
          <w:b/>
          <w:color w:val="3366FF"/>
        </w:rPr>
        <w:t xml:space="preserve">C. </w:t>
      </w:r>
      <w:r w:rsidRPr="00317353">
        <w:t>50,67%.</w:t>
      </w:r>
      <w:r>
        <w:tab/>
      </w:r>
      <w:r w:rsidRPr="00F310CE">
        <w:rPr>
          <w:b/>
          <w:color w:val="3366FF"/>
        </w:rPr>
        <w:t xml:space="preserve">D. </w:t>
      </w:r>
      <w:r w:rsidRPr="00317353">
        <w:t>66,67%.</w:t>
      </w:r>
    </w:p>
    <w:p w:rsidR="00F310CE" w:rsidRDefault="00436FDA" w:rsidP="00F310CE">
      <w:pPr>
        <w:jc w:val="both"/>
      </w:pPr>
      <w:r>
        <w:t xml:space="preserve">Câu 54. </w:t>
      </w:r>
      <w:r w:rsidR="00F310CE">
        <w:t>C</w:t>
      </w:r>
      <w:r w:rsidR="00F310CE" w:rsidRPr="00E55D71">
        <w:t>ác</w:t>
      </w:r>
      <w:r w:rsidR="00F310CE">
        <w:t xml:space="preserve"> h</w:t>
      </w:r>
      <w:r w:rsidR="00F310CE" w:rsidRPr="00E55D71">
        <w:t>ợp</w:t>
      </w:r>
      <w:r w:rsidR="00F310CE">
        <w:t xml:space="preserve"> ch</w:t>
      </w:r>
      <w:r w:rsidR="00F310CE" w:rsidRPr="00E55D71">
        <w:t>ất</w:t>
      </w:r>
      <w:r w:rsidR="00F310CE">
        <w:t xml:space="preserve"> trong d</w:t>
      </w:r>
      <w:r w:rsidR="00F310CE" w:rsidRPr="00E55D71">
        <w:t>ãy</w:t>
      </w:r>
      <w:r w:rsidR="00F310CE">
        <w:t xml:space="preserve"> ch</w:t>
      </w:r>
      <w:r w:rsidR="00F310CE" w:rsidRPr="00E55D71">
        <w:t>ất</w:t>
      </w:r>
      <w:r w:rsidR="00F310CE">
        <w:t xml:space="preserve"> n</w:t>
      </w:r>
      <w:r w:rsidR="00F310CE" w:rsidRPr="00E55D71">
        <w:t>ào</w:t>
      </w:r>
      <w:r w:rsidR="00F310CE">
        <w:t xml:space="preserve"> d</w:t>
      </w:r>
      <w:r w:rsidR="00F310CE" w:rsidRPr="00E55D71">
        <w:t>ưới</w:t>
      </w:r>
      <w:r w:rsidR="00F310CE">
        <w:t xml:space="preserve"> </w:t>
      </w:r>
      <w:r w:rsidR="00F310CE" w:rsidRPr="00E55D71">
        <w:t>đâ</w:t>
      </w:r>
      <w:r w:rsidR="00F310CE">
        <w:t xml:space="preserve">y </w:t>
      </w:r>
      <w:r w:rsidR="00F310CE" w:rsidRPr="008828D3">
        <w:t>đều</w:t>
      </w:r>
      <w:r w:rsidR="00F310CE">
        <w:t xml:space="preserve"> c</w:t>
      </w:r>
      <w:r w:rsidR="00F310CE" w:rsidRPr="0055349D">
        <w:t>ó</w:t>
      </w:r>
      <w:r w:rsidR="00F310CE">
        <w:t xml:space="preserve"> t</w:t>
      </w:r>
      <w:r w:rsidR="00F310CE" w:rsidRPr="0055349D">
        <w:t>ính</w:t>
      </w:r>
      <w:r w:rsidR="00F310CE">
        <w:t xml:space="preserve"> l</w:t>
      </w:r>
      <w:r w:rsidR="00F310CE" w:rsidRPr="00E55D71">
        <w:t>ưỡng</w:t>
      </w:r>
      <w:r w:rsidR="00F310CE">
        <w:t xml:space="preserve"> t</w:t>
      </w:r>
      <w:r w:rsidR="00F310CE" w:rsidRPr="00E55D71">
        <w:t>ính</w:t>
      </w:r>
      <w:r w:rsidR="00F310CE">
        <w:t>?</w:t>
      </w:r>
    </w:p>
    <w:p w:rsidR="00F310CE" w:rsidRDefault="00F310CE" w:rsidP="00F310CE">
      <w:pPr>
        <w:tabs>
          <w:tab w:val="left" w:pos="4937"/>
        </w:tabs>
        <w:ind w:firstLine="283"/>
      </w:pPr>
      <w:r w:rsidRPr="00F310CE">
        <w:rPr>
          <w:rFonts w:ascii=".VnTime" w:hAnsi=".VnTime" w:cs=".VnTime"/>
          <w:b/>
          <w:color w:val="3366FF"/>
        </w:rPr>
        <w:t xml:space="preserve">A. </w:t>
      </w:r>
      <w:r>
        <w:rPr>
          <w:rFonts w:ascii=".VnTime" w:hAnsi=".VnTime" w:cs=".VnTime"/>
        </w:rPr>
        <w:t>Cr(OH)</w:t>
      </w:r>
      <w:r>
        <w:rPr>
          <w:rFonts w:ascii=".VnTime" w:hAnsi=".VnTime" w:cs=".VnTime"/>
          <w:vertAlign w:val="subscript"/>
        </w:rPr>
        <w:t>3</w:t>
      </w:r>
      <w:r>
        <w:rPr>
          <w:rFonts w:ascii=".VnTime" w:hAnsi=".VnTime" w:cs=".VnTime"/>
        </w:rPr>
        <w:t>, Zn(OH)</w:t>
      </w:r>
      <w:r>
        <w:rPr>
          <w:rFonts w:ascii=".VnTime" w:hAnsi=".VnTime" w:cs=".VnTime"/>
          <w:vertAlign w:val="subscript"/>
        </w:rPr>
        <w:t>2</w:t>
      </w:r>
      <w:r>
        <w:rPr>
          <w:rFonts w:ascii=".VnTime" w:hAnsi=".VnTime" w:cs=".VnTime"/>
        </w:rPr>
        <w:t>, Mg(OH)</w:t>
      </w:r>
      <w:r>
        <w:rPr>
          <w:rFonts w:ascii=".VnTime" w:hAnsi=".VnTime" w:cs=".VnTime"/>
          <w:vertAlign w:val="subscript"/>
        </w:rPr>
        <w:t>2</w:t>
      </w:r>
      <w:r w:rsidRPr="00E27D70">
        <w:t>.</w:t>
      </w:r>
      <w:r>
        <w:tab/>
      </w:r>
      <w:r w:rsidRPr="009E50C9">
        <w:rPr>
          <w:rFonts w:ascii=".VnTime" w:hAnsi=".VnTime" w:cs=".VnTime"/>
          <w:b/>
          <w:color w:val="3366FF"/>
        </w:rPr>
        <w:t>B</w:t>
      </w:r>
      <w:r w:rsidRPr="00F310CE">
        <w:rPr>
          <w:rFonts w:ascii=".VnTime" w:hAnsi=".VnTime" w:cs=".VnTime"/>
          <w:b/>
          <w:color w:val="3366FF"/>
        </w:rPr>
        <w:t xml:space="preserve">. </w:t>
      </w:r>
      <w:r>
        <w:rPr>
          <w:rFonts w:ascii=".VnTime" w:hAnsi=".VnTime" w:cs=".VnTime"/>
        </w:rPr>
        <w:t>Cr(OH)</w:t>
      </w:r>
      <w:r>
        <w:rPr>
          <w:rFonts w:ascii=".VnTime" w:hAnsi=".VnTime" w:cs=".VnTime"/>
          <w:vertAlign w:val="subscript"/>
        </w:rPr>
        <w:t>3</w:t>
      </w:r>
      <w:r>
        <w:rPr>
          <w:rFonts w:ascii=".VnTime" w:hAnsi=".VnTime" w:cs=".VnTime"/>
        </w:rPr>
        <w:t>, Fe(OH)</w:t>
      </w:r>
      <w:r>
        <w:rPr>
          <w:rFonts w:ascii=".VnTime" w:hAnsi=".VnTime" w:cs=".VnTime"/>
          <w:vertAlign w:val="subscript"/>
        </w:rPr>
        <w:t>2</w:t>
      </w:r>
      <w:r>
        <w:rPr>
          <w:rFonts w:ascii=".VnTime" w:hAnsi=".VnTime" w:cs=".VnTime"/>
        </w:rPr>
        <w:t>, Mg(OH)</w:t>
      </w:r>
      <w:r>
        <w:rPr>
          <w:rFonts w:ascii=".VnTime" w:hAnsi=".VnTime" w:cs=".VnTime"/>
          <w:vertAlign w:val="subscript"/>
        </w:rPr>
        <w:t>2</w:t>
      </w:r>
      <w:r w:rsidRPr="00E27D70">
        <w:t>.</w:t>
      </w:r>
    </w:p>
    <w:p w:rsidR="00F310CE" w:rsidRDefault="00F310CE" w:rsidP="00F310CE">
      <w:pPr>
        <w:tabs>
          <w:tab w:val="left" w:pos="4937"/>
        </w:tabs>
        <w:ind w:firstLine="283"/>
      </w:pPr>
      <w:r w:rsidRPr="00F310CE">
        <w:rPr>
          <w:rFonts w:ascii=".VnTime" w:hAnsi=".VnTime" w:cs=".VnTime"/>
          <w:b/>
          <w:color w:val="3366FF"/>
        </w:rPr>
        <w:t xml:space="preserve">C. </w:t>
      </w:r>
      <w:r>
        <w:rPr>
          <w:rFonts w:ascii=".VnTime" w:hAnsi=".VnTime" w:cs=".VnTime"/>
        </w:rPr>
        <w:t>Cr(OH)</w:t>
      </w:r>
      <w:r>
        <w:rPr>
          <w:rFonts w:ascii=".VnTime" w:hAnsi=".VnTime" w:cs=".VnTime"/>
          <w:vertAlign w:val="subscript"/>
        </w:rPr>
        <w:t>3</w:t>
      </w:r>
      <w:r>
        <w:rPr>
          <w:rFonts w:ascii=".VnTime" w:hAnsi=".VnTime" w:cs=".VnTime"/>
        </w:rPr>
        <w:t>, Pb(OH)</w:t>
      </w:r>
      <w:r>
        <w:rPr>
          <w:rFonts w:ascii=".VnTime" w:hAnsi=".VnTime" w:cs=".VnTime"/>
          <w:vertAlign w:val="subscript"/>
        </w:rPr>
        <w:t>2</w:t>
      </w:r>
      <w:r>
        <w:rPr>
          <w:rFonts w:ascii=".VnTime" w:hAnsi=".VnTime" w:cs=".VnTime"/>
        </w:rPr>
        <w:t>, Mg(OH)</w:t>
      </w:r>
      <w:r>
        <w:rPr>
          <w:rFonts w:ascii=".VnTime" w:hAnsi=".VnTime" w:cs=".VnTime"/>
          <w:vertAlign w:val="subscript"/>
        </w:rPr>
        <w:t>2</w:t>
      </w:r>
      <w:r w:rsidRPr="00E27D70">
        <w:t>.</w:t>
      </w:r>
      <w:r>
        <w:tab/>
      </w:r>
      <w:r w:rsidRPr="009E50C9">
        <w:rPr>
          <w:rFonts w:ascii=".VnTime" w:hAnsi=".VnTime" w:cs=".VnTime"/>
          <w:b/>
          <w:color w:val="3366FF"/>
          <w:u w:val="single"/>
        </w:rPr>
        <w:t>D</w:t>
      </w:r>
      <w:r w:rsidRPr="00F310CE">
        <w:rPr>
          <w:rFonts w:ascii=".VnTime" w:hAnsi=".VnTime" w:cs=".VnTime"/>
          <w:b/>
          <w:color w:val="3366FF"/>
        </w:rPr>
        <w:t xml:space="preserve">. </w:t>
      </w:r>
      <w:r>
        <w:rPr>
          <w:rFonts w:ascii=".VnTime" w:hAnsi=".VnTime" w:cs=".VnTime"/>
        </w:rPr>
        <w:t>Cr(OH)</w:t>
      </w:r>
      <w:r>
        <w:rPr>
          <w:rFonts w:ascii=".VnTime" w:hAnsi=".VnTime" w:cs=".VnTime"/>
          <w:vertAlign w:val="subscript"/>
        </w:rPr>
        <w:t>3</w:t>
      </w:r>
      <w:r>
        <w:rPr>
          <w:rFonts w:ascii=".VnTime" w:hAnsi=".VnTime" w:cs=".VnTime"/>
        </w:rPr>
        <w:t>, Zn(OH)</w:t>
      </w:r>
      <w:r>
        <w:rPr>
          <w:rFonts w:ascii=".VnTime" w:hAnsi=".VnTime" w:cs=".VnTime"/>
          <w:vertAlign w:val="subscript"/>
        </w:rPr>
        <w:t>2</w:t>
      </w:r>
      <w:r>
        <w:rPr>
          <w:rFonts w:ascii=".VnTime" w:hAnsi=".VnTime" w:cs=".VnTime"/>
        </w:rPr>
        <w:t>, Pb(OH)</w:t>
      </w:r>
      <w:r>
        <w:rPr>
          <w:rFonts w:ascii=".VnTime" w:hAnsi=".VnTime" w:cs=".VnTime"/>
          <w:vertAlign w:val="subscript"/>
        </w:rPr>
        <w:t>2</w:t>
      </w:r>
      <w:r w:rsidRPr="00E27D70">
        <w:t>.</w:t>
      </w:r>
    </w:p>
    <w:p w:rsidR="00F310CE" w:rsidRDefault="00436FDA" w:rsidP="00F310CE">
      <w:pPr>
        <w:jc w:val="both"/>
      </w:pPr>
      <w:r>
        <w:t xml:space="preserve">Câu 55. </w:t>
      </w:r>
      <w:r w:rsidR="00F310CE" w:rsidRPr="005E05AA">
        <w:t>Để</w:t>
      </w:r>
      <w:r w:rsidR="00F310CE">
        <w:t xml:space="preserve"> trung ho</w:t>
      </w:r>
      <w:r w:rsidR="00F310CE" w:rsidRPr="005E05AA">
        <w:t>à</w:t>
      </w:r>
      <w:r w:rsidR="00F310CE">
        <w:t xml:space="preserve"> l</w:t>
      </w:r>
      <w:r w:rsidR="00F310CE" w:rsidRPr="005E05AA">
        <w:t>ượng</w:t>
      </w:r>
      <w:r w:rsidR="00F310CE">
        <w:t xml:space="preserve"> </w:t>
      </w:r>
      <w:r w:rsidR="00F310CE" w:rsidRPr="005E05AA">
        <w:t>ax</w:t>
      </w:r>
      <w:r w:rsidR="00F310CE">
        <w:t>it t</w:t>
      </w:r>
      <w:r w:rsidR="00F310CE" w:rsidRPr="005E05AA">
        <w:t>ự</w:t>
      </w:r>
      <w:r w:rsidR="00F310CE">
        <w:t xml:space="preserve"> do c</w:t>
      </w:r>
      <w:r w:rsidR="00F310CE" w:rsidRPr="005E05AA">
        <w:t>ó</w:t>
      </w:r>
      <w:r w:rsidR="00F310CE">
        <w:t xml:space="preserve"> trong 14 gam m</w:t>
      </w:r>
      <w:r w:rsidR="00F310CE" w:rsidRPr="00BF51E2">
        <w:t>ột</w:t>
      </w:r>
      <w:r w:rsidR="00F310CE">
        <w:t xml:space="preserve"> m</w:t>
      </w:r>
      <w:r w:rsidR="00F310CE" w:rsidRPr="00BF51E2">
        <w:t>ẫu</w:t>
      </w:r>
      <w:r w:rsidR="00F310CE">
        <w:t xml:space="preserve"> ch</w:t>
      </w:r>
      <w:r w:rsidR="00F310CE" w:rsidRPr="005E05AA">
        <w:t>ất</w:t>
      </w:r>
      <w:r w:rsidR="00F310CE">
        <w:t xml:space="preserve"> b</w:t>
      </w:r>
      <w:r w:rsidR="00F310CE" w:rsidRPr="005E05AA">
        <w:t>éo</w:t>
      </w:r>
      <w:r w:rsidR="00F310CE">
        <w:t xml:space="preserve"> c</w:t>
      </w:r>
      <w:r w:rsidR="00F310CE" w:rsidRPr="005E05AA">
        <w:t>ần</w:t>
      </w:r>
      <w:r w:rsidR="00F310CE">
        <w:t xml:space="preserve"> 15ml dung d</w:t>
      </w:r>
      <w:r w:rsidR="00F310CE" w:rsidRPr="005E05AA">
        <w:t>ịch</w:t>
      </w:r>
      <w:r w:rsidR="00F310CE">
        <w:t xml:space="preserve"> KOH 0,1M. Ch</w:t>
      </w:r>
      <w:r w:rsidR="00F310CE" w:rsidRPr="005E05AA">
        <w:t>ỉ</w:t>
      </w:r>
      <w:r w:rsidR="00F310CE">
        <w:t xml:space="preserve"> s</w:t>
      </w:r>
      <w:r w:rsidR="00F310CE" w:rsidRPr="005E05AA">
        <w:t>ố</w:t>
      </w:r>
      <w:r w:rsidR="00F310CE">
        <w:t xml:space="preserve"> </w:t>
      </w:r>
      <w:r w:rsidR="00F310CE" w:rsidRPr="005E05AA">
        <w:t>ax</w:t>
      </w:r>
      <w:r w:rsidR="00F310CE">
        <w:t>it c</w:t>
      </w:r>
      <w:r w:rsidR="00F310CE" w:rsidRPr="005E05AA">
        <w:t>ủa</w:t>
      </w:r>
      <w:r w:rsidR="00F310CE">
        <w:t xml:space="preserve"> m</w:t>
      </w:r>
      <w:r w:rsidR="00F310CE" w:rsidRPr="00144ABD">
        <w:t>ẫu</w:t>
      </w:r>
      <w:r w:rsidR="00F310CE">
        <w:t xml:space="preserve"> ch</w:t>
      </w:r>
      <w:r w:rsidR="00F310CE" w:rsidRPr="005E05AA">
        <w:t>ất</w:t>
      </w:r>
      <w:r w:rsidR="00F310CE">
        <w:t xml:space="preserve"> b</w:t>
      </w:r>
      <w:r w:rsidR="00F310CE" w:rsidRPr="005E05AA">
        <w:t>éo</w:t>
      </w:r>
      <w:r w:rsidR="00F310CE">
        <w:t xml:space="preserve"> tr</w:t>
      </w:r>
      <w:r w:rsidR="00F310CE" w:rsidRPr="005E05AA">
        <w:t>ê</w:t>
      </w:r>
      <w:r w:rsidR="00F310CE">
        <w:t>n l</w:t>
      </w:r>
      <w:r w:rsidR="00F310CE" w:rsidRPr="005E05AA">
        <w:t>à</w:t>
      </w:r>
      <w:r w:rsidR="00F310CE">
        <w:t xml:space="preserve"> (Cho H = 1; O = 16; K = 39)</w:t>
      </w:r>
    </w:p>
    <w:p w:rsidR="00F310CE" w:rsidRDefault="00F310CE" w:rsidP="00F310CE">
      <w:pPr>
        <w:tabs>
          <w:tab w:val="left" w:pos="2608"/>
          <w:tab w:val="left" w:pos="4939"/>
          <w:tab w:val="left" w:pos="7269"/>
        </w:tabs>
        <w:ind w:firstLine="283"/>
      </w:pPr>
      <w:r w:rsidRPr="00F310CE">
        <w:rPr>
          <w:b/>
          <w:color w:val="3366FF"/>
        </w:rPr>
        <w:t xml:space="preserve">A. </w:t>
      </w:r>
      <w:r>
        <w:t>4,8</w:t>
      </w:r>
      <w:r w:rsidRPr="00160399">
        <w:t>.</w:t>
      </w:r>
      <w:r>
        <w:tab/>
      </w:r>
      <w:r w:rsidRPr="00F310CE">
        <w:rPr>
          <w:b/>
          <w:color w:val="3366FF"/>
        </w:rPr>
        <w:t xml:space="preserve">B. </w:t>
      </w:r>
      <w:r w:rsidRPr="00160399">
        <w:t>5</w:t>
      </w:r>
      <w:r>
        <w:t>,5</w:t>
      </w:r>
      <w:r w:rsidRPr="00160399">
        <w:t>.</w:t>
      </w:r>
      <w:r>
        <w:tab/>
      </w:r>
      <w:r w:rsidRPr="009E50C9">
        <w:rPr>
          <w:b/>
          <w:color w:val="3366FF"/>
          <w:u w:val="single"/>
        </w:rPr>
        <w:t>C</w:t>
      </w:r>
      <w:r w:rsidRPr="00F310CE">
        <w:rPr>
          <w:b/>
          <w:color w:val="3366FF"/>
        </w:rPr>
        <w:t xml:space="preserve">. </w:t>
      </w:r>
      <w:r w:rsidRPr="00B667A9">
        <w:t>6</w:t>
      </w:r>
      <w:r>
        <w:t>,0</w:t>
      </w:r>
      <w:r w:rsidRPr="002D1A6A">
        <w:rPr>
          <w:color w:val="3366FF"/>
        </w:rPr>
        <w:t>.</w:t>
      </w:r>
      <w:r>
        <w:tab/>
      </w:r>
      <w:r w:rsidRPr="009E50C9">
        <w:rPr>
          <w:b/>
          <w:color w:val="3366FF"/>
        </w:rPr>
        <w:t>D</w:t>
      </w:r>
      <w:r w:rsidRPr="00F310CE">
        <w:rPr>
          <w:b/>
          <w:color w:val="3366FF"/>
        </w:rPr>
        <w:t xml:space="preserve">. </w:t>
      </w:r>
      <w:r w:rsidRPr="00160399">
        <w:t>7</w:t>
      </w:r>
      <w:r>
        <w:t>,2</w:t>
      </w:r>
      <w:r w:rsidRPr="00160399">
        <w:t>.</w:t>
      </w:r>
    </w:p>
    <w:p w:rsidR="00F310CE" w:rsidRDefault="00436FDA" w:rsidP="00F310CE">
      <w:pPr>
        <w:jc w:val="both"/>
      </w:pPr>
      <w:r>
        <w:t xml:space="preserve">Câu 56. </w:t>
      </w:r>
      <w:r w:rsidR="00F310CE" w:rsidRPr="005457DE">
        <w:t>Tỉ</w:t>
      </w:r>
      <w:r w:rsidR="00F310CE">
        <w:t xml:space="preserve"> l</w:t>
      </w:r>
      <w:r w:rsidR="00F310CE" w:rsidRPr="005457DE">
        <w:t>ệ</w:t>
      </w:r>
      <w:r w:rsidR="00F310CE">
        <w:t xml:space="preserve"> s</w:t>
      </w:r>
      <w:r w:rsidR="00F310CE" w:rsidRPr="005457DE">
        <w:t>ố</w:t>
      </w:r>
      <w:r w:rsidR="00F310CE">
        <w:t xml:space="preserve"> ng</w:t>
      </w:r>
      <w:r w:rsidR="00F310CE" w:rsidRPr="005457DE">
        <w:t>ười</w:t>
      </w:r>
      <w:r w:rsidR="00F310CE">
        <w:t xml:space="preserve"> ch</w:t>
      </w:r>
      <w:r w:rsidR="00F310CE" w:rsidRPr="005457DE">
        <w:t>ế</w:t>
      </w:r>
      <w:r w:rsidR="00F310CE">
        <w:t>t v</w:t>
      </w:r>
      <w:r w:rsidR="00F310CE" w:rsidRPr="005457DE">
        <w:t>ề</w:t>
      </w:r>
      <w:r w:rsidR="00F310CE">
        <w:t xml:space="preserve"> b</w:t>
      </w:r>
      <w:r w:rsidR="00F310CE" w:rsidRPr="00FF2168">
        <w:t>ệ</w:t>
      </w:r>
      <w:r w:rsidR="00F310CE" w:rsidRPr="005457DE">
        <w:t>n</w:t>
      </w:r>
      <w:r w:rsidR="00F310CE">
        <w:t>h ph</w:t>
      </w:r>
      <w:r w:rsidR="00F310CE" w:rsidRPr="005457DE">
        <w:t>ổi</w:t>
      </w:r>
      <w:r w:rsidR="00F310CE">
        <w:t xml:space="preserve"> do h</w:t>
      </w:r>
      <w:r w:rsidR="00F310CE" w:rsidRPr="00C65B90">
        <w:t>út</w:t>
      </w:r>
      <w:r w:rsidR="00F310CE">
        <w:t xml:space="preserve"> thu</w:t>
      </w:r>
      <w:r w:rsidR="00F310CE" w:rsidRPr="00C65B90">
        <w:t>ốc</w:t>
      </w:r>
      <w:r w:rsidR="00F310CE">
        <w:t xml:space="preserve"> l</w:t>
      </w:r>
      <w:r w:rsidR="00F310CE" w:rsidRPr="00C65B90">
        <w:t>á</w:t>
      </w:r>
      <w:r w:rsidR="00F310CE">
        <w:t xml:space="preserve"> g</w:t>
      </w:r>
      <w:r w:rsidR="00F310CE" w:rsidRPr="005457DE">
        <w:t>ấp</w:t>
      </w:r>
      <w:r w:rsidR="00F310CE">
        <w:t xml:space="preserve"> h</w:t>
      </w:r>
      <w:r w:rsidR="00F310CE" w:rsidRPr="005457DE">
        <w:t>àng</w:t>
      </w:r>
      <w:r w:rsidR="00F310CE">
        <w:t xml:space="preserve"> ch</w:t>
      </w:r>
      <w:r w:rsidR="00F310CE" w:rsidRPr="005457DE">
        <w:t>ục</w:t>
      </w:r>
      <w:r w:rsidR="00F310CE">
        <w:t xml:space="preserve"> l</w:t>
      </w:r>
      <w:r w:rsidR="00F310CE" w:rsidRPr="005457DE">
        <w:t>ần</w:t>
      </w:r>
      <w:r w:rsidR="00F310CE">
        <w:t xml:space="preserve"> s</w:t>
      </w:r>
      <w:r w:rsidR="00F310CE" w:rsidRPr="005457DE">
        <w:t>ố</w:t>
      </w:r>
      <w:r w:rsidR="00F310CE">
        <w:t xml:space="preserve"> ng</w:t>
      </w:r>
      <w:r w:rsidR="00F310CE" w:rsidRPr="005457DE">
        <w:t>ười</w:t>
      </w:r>
      <w:r w:rsidR="00F310CE">
        <w:t xml:space="preserve"> kh</w:t>
      </w:r>
      <w:r w:rsidR="00F310CE" w:rsidRPr="005457DE">
        <w:t>ô</w:t>
      </w:r>
      <w:r w:rsidR="00F310CE">
        <w:t>ng h</w:t>
      </w:r>
      <w:r w:rsidR="00F310CE" w:rsidRPr="005457DE">
        <w:t>út</w:t>
      </w:r>
      <w:r w:rsidR="00F310CE">
        <w:t xml:space="preserve"> thu</w:t>
      </w:r>
      <w:r w:rsidR="00F310CE" w:rsidRPr="005457DE">
        <w:t>ốc</w:t>
      </w:r>
      <w:r w:rsidR="00F310CE">
        <w:t xml:space="preserve"> l</w:t>
      </w:r>
      <w:r w:rsidR="00F310CE" w:rsidRPr="005457DE">
        <w:t>á</w:t>
      </w:r>
      <w:r w:rsidR="00F310CE">
        <w:t>. Ch</w:t>
      </w:r>
      <w:r w:rsidR="00F310CE" w:rsidRPr="005457DE">
        <w:t>ất</w:t>
      </w:r>
      <w:r w:rsidR="00F310CE">
        <w:t xml:space="preserve"> g</w:t>
      </w:r>
      <w:r w:rsidR="00F310CE" w:rsidRPr="005457DE">
        <w:t>â</w:t>
      </w:r>
      <w:r w:rsidR="00F310CE">
        <w:t>y nghi</w:t>
      </w:r>
      <w:r w:rsidR="00F310CE" w:rsidRPr="005457DE">
        <w:t>ện</w:t>
      </w:r>
      <w:r w:rsidR="00F310CE">
        <w:t xml:space="preserve"> v</w:t>
      </w:r>
      <w:r w:rsidR="00F310CE" w:rsidRPr="005457DE">
        <w:t>à</w:t>
      </w:r>
      <w:r w:rsidR="00F310CE">
        <w:t xml:space="preserve"> g</w:t>
      </w:r>
      <w:r w:rsidR="00F310CE" w:rsidRPr="005457DE">
        <w:t>â</w:t>
      </w:r>
      <w:r w:rsidR="00F310CE">
        <w:t>y ung th</w:t>
      </w:r>
      <w:r w:rsidR="00F310CE" w:rsidRPr="005457DE">
        <w:t>ư</w:t>
      </w:r>
      <w:r w:rsidR="00F310CE">
        <w:t xml:space="preserve"> c</w:t>
      </w:r>
      <w:r w:rsidR="00F310CE" w:rsidRPr="005457DE">
        <w:t>ó</w:t>
      </w:r>
      <w:r w:rsidR="00F310CE">
        <w:t xml:space="preserve"> trong thu</w:t>
      </w:r>
      <w:r w:rsidR="00F310CE" w:rsidRPr="005457DE">
        <w:t>ốc</w:t>
      </w:r>
      <w:r w:rsidR="00F310CE">
        <w:t xml:space="preserve"> l</w:t>
      </w:r>
      <w:r w:rsidR="00F310CE" w:rsidRPr="005457DE">
        <w:t>á</w:t>
      </w:r>
      <w:r w:rsidR="00F310CE">
        <w:t xml:space="preserve"> l</w:t>
      </w:r>
      <w:r w:rsidR="00F310CE" w:rsidRPr="005457DE">
        <w:t>à</w:t>
      </w:r>
    </w:p>
    <w:p w:rsidR="00F310CE" w:rsidRDefault="00F310CE" w:rsidP="00F310CE">
      <w:pPr>
        <w:tabs>
          <w:tab w:val="left" w:pos="2609"/>
          <w:tab w:val="left" w:pos="4939"/>
          <w:tab w:val="left" w:pos="7269"/>
        </w:tabs>
        <w:ind w:firstLine="283"/>
      </w:pPr>
      <w:r w:rsidRPr="009E50C9">
        <w:rPr>
          <w:b/>
          <w:color w:val="3366FF"/>
          <w:u w:val="single"/>
        </w:rPr>
        <w:t>A</w:t>
      </w:r>
      <w:r w:rsidRPr="00F310CE">
        <w:rPr>
          <w:b/>
          <w:color w:val="3366FF"/>
        </w:rPr>
        <w:t xml:space="preserve">. </w:t>
      </w:r>
      <w:r w:rsidRPr="005457DE">
        <w:t>nicotin.</w:t>
      </w:r>
      <w:r>
        <w:tab/>
      </w:r>
      <w:r w:rsidRPr="00F310CE">
        <w:rPr>
          <w:b/>
          <w:color w:val="3366FF"/>
        </w:rPr>
        <w:t xml:space="preserve">B. </w:t>
      </w:r>
      <w:r w:rsidRPr="005457DE">
        <w:t>aspirin.</w:t>
      </w:r>
      <w:r>
        <w:tab/>
      </w:r>
      <w:r w:rsidRPr="009E50C9">
        <w:rPr>
          <w:b/>
          <w:color w:val="3366FF"/>
        </w:rPr>
        <w:t>C</w:t>
      </w:r>
      <w:r w:rsidRPr="00F310CE">
        <w:rPr>
          <w:b/>
          <w:color w:val="3366FF"/>
        </w:rPr>
        <w:t xml:space="preserve">. </w:t>
      </w:r>
      <w:r w:rsidRPr="005457DE">
        <w:t>cafein.</w:t>
      </w:r>
      <w:r>
        <w:tab/>
      </w:r>
      <w:r w:rsidRPr="00F310CE">
        <w:rPr>
          <w:b/>
          <w:color w:val="3366FF"/>
        </w:rPr>
        <w:t xml:space="preserve">D. </w:t>
      </w:r>
      <w:r w:rsidRPr="005457DE">
        <w:t>moocphin.</w:t>
      </w:r>
    </w:p>
    <w:sectPr w:rsidR="00F310CE" w:rsidSect="00895643">
      <w:pgSz w:w="11907" w:h="16840" w:code="9"/>
      <w:pgMar w:top="851" w:right="964" w:bottom="851" w:left="1134"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C03C0" w:rsidRDefault="006C03C0">
      <w:r>
        <w:separator/>
      </w:r>
    </w:p>
  </w:endnote>
  <w:endnote w:type="continuationSeparator" w:id="0">
    <w:p w:rsidR="006C03C0" w:rsidRDefault="006C03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VnArialH">
    <w:altName w:val="Courier New"/>
    <w:charset w:val="00"/>
    <w:family w:val="swiss"/>
    <w:pitch w:val="variable"/>
    <w:sig w:usb0="00000001" w:usb1="00000000" w:usb2="00000000" w:usb3="00000000" w:csb0="00000003" w:csb1="00000000"/>
  </w:font>
  <w:font w:name="Symbol">
    <w:panose1 w:val="05050102010706020507"/>
    <w:charset w:val="02"/>
    <w:family w:val="roman"/>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C03C0" w:rsidRDefault="006C03C0">
      <w:r>
        <w:separator/>
      </w:r>
    </w:p>
  </w:footnote>
  <w:footnote w:type="continuationSeparator" w:id="0">
    <w:p w:rsidR="006C03C0" w:rsidRDefault="006C03C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0F8C"/>
    <w:rsid w:val="000017A8"/>
    <w:rsid w:val="00072822"/>
    <w:rsid w:val="000860D6"/>
    <w:rsid w:val="000B7369"/>
    <w:rsid w:val="000E3CAF"/>
    <w:rsid w:val="000F1DB0"/>
    <w:rsid w:val="0010067C"/>
    <w:rsid w:val="00103598"/>
    <w:rsid w:val="00123BAE"/>
    <w:rsid w:val="001946F9"/>
    <w:rsid w:val="001A033C"/>
    <w:rsid w:val="00230896"/>
    <w:rsid w:val="00257818"/>
    <w:rsid w:val="00282940"/>
    <w:rsid w:val="002E5482"/>
    <w:rsid w:val="00337152"/>
    <w:rsid w:val="00402C2B"/>
    <w:rsid w:val="00436FDA"/>
    <w:rsid w:val="0056152C"/>
    <w:rsid w:val="006014FB"/>
    <w:rsid w:val="006150AA"/>
    <w:rsid w:val="0063720A"/>
    <w:rsid w:val="006A051A"/>
    <w:rsid w:val="006A4EB0"/>
    <w:rsid w:val="006C03C0"/>
    <w:rsid w:val="006F3F6A"/>
    <w:rsid w:val="007047E0"/>
    <w:rsid w:val="007419DC"/>
    <w:rsid w:val="00767E72"/>
    <w:rsid w:val="007E2739"/>
    <w:rsid w:val="008179E2"/>
    <w:rsid w:val="008710D1"/>
    <w:rsid w:val="00895643"/>
    <w:rsid w:val="008F24EF"/>
    <w:rsid w:val="008F4704"/>
    <w:rsid w:val="00914D5E"/>
    <w:rsid w:val="00943698"/>
    <w:rsid w:val="00951906"/>
    <w:rsid w:val="0097123E"/>
    <w:rsid w:val="00976BD8"/>
    <w:rsid w:val="009A04AB"/>
    <w:rsid w:val="009E50C9"/>
    <w:rsid w:val="00A20158"/>
    <w:rsid w:val="00AD67D7"/>
    <w:rsid w:val="00B32C89"/>
    <w:rsid w:val="00B50F8C"/>
    <w:rsid w:val="00B71D63"/>
    <w:rsid w:val="00B81DD2"/>
    <w:rsid w:val="00B85182"/>
    <w:rsid w:val="00BA2722"/>
    <w:rsid w:val="00BC577C"/>
    <w:rsid w:val="00BD6B27"/>
    <w:rsid w:val="00C10A51"/>
    <w:rsid w:val="00C30BE4"/>
    <w:rsid w:val="00C84295"/>
    <w:rsid w:val="00C94899"/>
    <w:rsid w:val="00CD4EA2"/>
    <w:rsid w:val="00CE71D7"/>
    <w:rsid w:val="00D74806"/>
    <w:rsid w:val="00DC6066"/>
    <w:rsid w:val="00DD125D"/>
    <w:rsid w:val="00E61019"/>
    <w:rsid w:val="00F310CE"/>
    <w:rsid w:val="00FB4A28"/>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ED8DA71"/>
  <w15:chartTrackingRefBased/>
  <w15:docId w15:val="{17217007-392B-4C6E-9CA4-BB545EC513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Binhthng">
    <w:name w:val="Normal"/>
    <w:qFormat/>
    <w:rPr>
      <w:sz w:val="24"/>
      <w:szCs w:val="24"/>
    </w:rPr>
  </w:style>
  <w:style w:type="character" w:default="1" w:styleId="Phngmcinhcuaoanvn">
    <w:name w:val="Default Paragraph Font"/>
    <w:semiHidden/>
  </w:style>
  <w:style w:type="table" w:default="1" w:styleId="BangThngthng">
    <w:name w:val="Normal Table"/>
    <w:semiHidden/>
    <w:tblPr>
      <w:tblInd w:w="0" w:type="dxa"/>
      <w:tblCellMar>
        <w:top w:w="0" w:type="dxa"/>
        <w:left w:w="108" w:type="dxa"/>
        <w:bottom w:w="0" w:type="dxa"/>
        <w:right w:w="108" w:type="dxa"/>
      </w:tblCellMar>
    </w:tblPr>
  </w:style>
  <w:style w:type="numbering" w:default="1" w:styleId="Khngco">
    <w:name w:val="No List"/>
    <w:semiHidden/>
  </w:style>
  <w:style w:type="paragraph" w:styleId="utrang">
    <w:name w:val="header"/>
    <w:basedOn w:val="Binhthng"/>
    <w:rsid w:val="00B50F8C"/>
    <w:pPr>
      <w:tabs>
        <w:tab w:val="center" w:pos="4320"/>
        <w:tab w:val="right" w:pos="8640"/>
      </w:tabs>
    </w:pPr>
  </w:style>
  <w:style w:type="paragraph" w:styleId="Chntrang">
    <w:name w:val="footer"/>
    <w:basedOn w:val="Binhthng"/>
    <w:rsid w:val="00B50F8C"/>
    <w:pPr>
      <w:tabs>
        <w:tab w:val="center" w:pos="4320"/>
        <w:tab w:val="right" w:pos="8640"/>
      </w:tabs>
    </w:pPr>
  </w:style>
  <w:style w:type="character" w:styleId="Strang">
    <w:name w:val="page number"/>
    <w:basedOn w:val="Phngmcinhcuaoanvn"/>
    <w:rsid w:val="00B50F8C"/>
  </w:style>
  <w:style w:type="table" w:styleId="LiBang">
    <w:name w:val="Table Grid"/>
    <w:basedOn w:val="BangThngthng"/>
    <w:rsid w:val="00F310CE"/>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C-Q">
    <w:name w:val="HC-Q"/>
    <w:basedOn w:val="Binhthng"/>
    <w:link w:val="HC-QChar"/>
    <w:unhideWhenUsed/>
    <w:qFormat/>
    <w:rsid w:val="00436FDA"/>
    <w:pPr>
      <w:keepLines/>
      <w:jc w:val="both"/>
    </w:pPr>
    <w:rPr>
      <w:lang w:val="vi-VN"/>
    </w:rPr>
  </w:style>
  <w:style w:type="character" w:customStyle="1" w:styleId="HC-QChar">
    <w:name w:val="HC-Q Char"/>
    <w:basedOn w:val="Phngmcinhcuaoanvn"/>
    <w:link w:val="HC-Q"/>
    <w:rsid w:val="00436FDA"/>
    <w:rPr>
      <w:sz w:val="24"/>
      <w:szCs w:val="24"/>
      <w:lang w:val="vi-VN"/>
    </w:rPr>
  </w:style>
  <w:style w:type="paragraph" w:customStyle="1" w:styleId="HC-A">
    <w:name w:val="HC-A"/>
    <w:basedOn w:val="Binhthng"/>
    <w:link w:val="HC-AChar"/>
    <w:unhideWhenUsed/>
    <w:qFormat/>
    <w:rsid w:val="00436FDA"/>
    <w:pPr>
      <w:keepLines/>
      <w:jc w:val="both"/>
    </w:pPr>
    <w:rPr>
      <w:lang w:val="vi-VN"/>
    </w:rPr>
  </w:style>
  <w:style w:type="character" w:customStyle="1" w:styleId="HC-AChar">
    <w:name w:val="HC-A Char"/>
    <w:basedOn w:val="Phngmcinhcuaoanvn"/>
    <w:link w:val="HC-A"/>
    <w:rsid w:val="00436FDA"/>
    <w:rPr>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oleObject" Target="embeddings/oleObject4.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3.wmf"/><Relationship Id="rId5" Type="http://schemas.openxmlformats.org/officeDocument/2006/relationships/endnotes" Target="endnotes.xml"/><Relationship Id="rId10" Type="http://schemas.openxmlformats.org/officeDocument/2006/relationships/oleObject" Target="embeddings/oleObject3.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170</Words>
  <Characters>12371</Characters>
  <Application>Microsoft Office Word</Application>
  <DocSecurity>0</DocSecurity>
  <Lines>103</Lines>
  <Paragraphs>29</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BỘ GIÁO DỤC VÀ ĐÀO TẠO</vt:lpstr>
      <vt:lpstr>BỘ GIÁO DỤC VÀ ĐÀO TẠO</vt:lpstr>
    </vt:vector>
  </TitlesOfParts>
  <Company/>
  <LinksUpToDate>false</LinksUpToDate>
  <CharactersWithSpaces>14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GIÁO DỤC VÀ ĐÀO TẠO</dc:title>
  <dc:subject/>
  <dc:creator>NHCH</dc:creator>
  <cp:keywords/>
  <dc:description/>
  <cp:lastModifiedBy>Lê Hoàn Chân</cp:lastModifiedBy>
  <cp:revision>4</cp:revision>
  <dcterms:created xsi:type="dcterms:W3CDTF">2018-03-19T05:53:00Z</dcterms:created>
  <dcterms:modified xsi:type="dcterms:W3CDTF">2018-03-19T05:53:00Z</dcterms:modified>
</cp:coreProperties>
</file>